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B21316" w14:textId="77777777" w:rsidR="00323AC9" w:rsidRPr="00BE43F4" w:rsidRDefault="00323AC9" w:rsidP="00BE43F4">
      <w:pPr>
        <w:jc w:val="center"/>
        <w:rPr>
          <w:b/>
          <w:color w:val="000000"/>
          <w:sz w:val="40"/>
          <w:szCs w:val="40"/>
          <w:lang w:val="nl-NL"/>
        </w:rPr>
      </w:pPr>
    </w:p>
    <w:bookmarkStart w:id="0" w:name="__UnoMark__13_898328580"/>
    <w:bookmarkEnd w:id="0"/>
    <w:p w14:paraId="1A92FA1A" w14:textId="2080C206" w:rsidR="00323AC9" w:rsidRDefault="0016557A" w:rsidP="00BE43F4">
      <w:pPr>
        <w:jc w:val="center"/>
        <w:rPr>
          <w:b/>
          <w:color w:val="000000"/>
          <w:sz w:val="40"/>
          <w:szCs w:val="40"/>
          <w:lang w:val="nl-NL"/>
        </w:rPr>
      </w:pPr>
      <w:r>
        <w:rPr>
          <w:b/>
          <w:noProof/>
          <w:color w:val="000000"/>
          <w:sz w:val="40"/>
          <w:szCs w:val="40"/>
          <w:lang w:val="de-DE" w:eastAsia="de-DE" w:bidi="ar-SA"/>
        </w:rPr>
        <mc:AlternateContent>
          <mc:Choice Requires="wps">
            <w:drawing>
              <wp:anchor distT="0" distB="0" distL="114300" distR="114300" simplePos="0" relativeHeight="251629056" behindDoc="0" locked="0" layoutInCell="1" allowOverlap="1" wp14:anchorId="5A086FA4" wp14:editId="10AFD2C7">
                <wp:simplePos x="0" y="0"/>
                <wp:positionH relativeFrom="column">
                  <wp:posOffset>0</wp:posOffset>
                </wp:positionH>
                <wp:positionV relativeFrom="paragraph">
                  <wp:posOffset>0</wp:posOffset>
                </wp:positionV>
                <wp:extent cx="635000" cy="635000"/>
                <wp:effectExtent l="9525" t="9525" r="12700" b="12700"/>
                <wp:wrapNone/>
                <wp:docPr id="15" name="shapetype_136"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G0" fmla="+- 10800 0 0"/>
                            <a:gd name="G1" fmla="+- G0 0 10800"/>
                            <a:gd name="G2" fmla="+- G0 0 0"/>
                            <a:gd name="G3" fmla="+- 21600 0 G0"/>
                            <a:gd name="G4" fmla="*/ G2 2 1"/>
                            <a:gd name="G5" fmla="*/ G3 2 1"/>
                            <a:gd name="G6" fmla="?: G1 G5 G4"/>
                            <a:gd name="G7" fmla="+- 0 G6 0"/>
                            <a:gd name="G8" fmla="+- 21600 0 G6"/>
                            <a:gd name="G9" fmla="?: G1 0 G8"/>
                            <a:gd name="G10" fmla="?: G1 G7 21600"/>
                            <a:gd name="G11" fmla="?: G1 G8 0"/>
                            <a:gd name="G12" fmla="?: G1 21600 G7"/>
                            <a:gd name="T0" fmla="*/ 0 w 21600"/>
                            <a:gd name="T1" fmla="*/ 0 h 21600"/>
                            <a:gd name="T2" fmla="*/ 21600 w 21600"/>
                            <a:gd name="T3" fmla="*/ 0 h 21600"/>
                            <a:gd name="T4" fmla="*/ 0 w 21600"/>
                            <a:gd name="T5" fmla="*/ 21600 h 21600"/>
                            <a:gd name="T6" fmla="*/ 21600 w 21600"/>
                            <a:gd name="T7" fmla="*/ 21600 h 21600"/>
                          </a:gdLst>
                          <a:ahLst/>
                          <a:cxnLst>
                            <a:cxn ang="0">
                              <a:pos x="T0" y="T1"/>
                            </a:cxn>
                            <a:cxn ang="0">
                              <a:pos x="T2" y="T3"/>
                            </a:cxn>
                            <a:cxn ang="0">
                              <a:pos x="T4" y="T5"/>
                            </a:cxn>
                            <a:cxn ang="0">
                              <a:pos x="T6" y="T7"/>
                            </a:cxn>
                          </a:cxnLst>
                          <a:rect l="0" t="0" r="r" b="b"/>
                          <a:pathLst>
                            <a:path w="21600" h="21600">
                              <a:moveTo>
                                <a:pt x="0" y="0"/>
                              </a:moveTo>
                              <a:lnTo>
                                <a:pt x="21600" y="0"/>
                              </a:lnTo>
                            </a:path>
                            <a:path w="21600" h="21600">
                              <a:moveTo>
                                <a:pt x="0" y="21600"/>
                              </a:moveTo>
                              <a:lnTo>
                                <a:pt x="21600" y="21600"/>
                              </a:lnTo>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4817A3D" id="shapetype_136" o:spid="_x0000_s1026" style="position:absolute;margin-left:0;margin-top:0;width:50pt;height:50pt;z-index:2516290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" path="m,l21600,em,21600r21600,e">
                <v:stroke joinstyle="miter"/>
                <v:path o:connecttype="custom" o:connectlocs="0,0;635000,0;0,635000;635000,635000" o:connectangles="0,0,0,0"/>
                <o:lock v:ext="edit" selection="t"/>
              </v:shape>
            </w:pict>
          </mc:Fallback>
        </mc:AlternateContent>
      </w:r>
      <w:r w:rsidR="00BE43F4" w:rsidRPr="00BE43F4">
        <w:rPr>
          <w:b/>
          <w:color w:val="000000"/>
          <w:sz w:val="40"/>
          <w:szCs w:val="40"/>
          <w:lang w:val="nl-NL"/>
        </w:rPr>
        <w:t>Mathematik, Statistik und Sport</w:t>
      </w:r>
    </w:p>
    <w:p w14:paraId="13917963" w14:textId="77777777" w:rsidR="007279D1" w:rsidRPr="00BE43F4" w:rsidRDefault="007279D1" w:rsidP="00BE43F4">
      <w:pPr>
        <w:jc w:val="center"/>
        <w:rPr>
          <w:b/>
          <w:color w:val="000000"/>
          <w:sz w:val="40"/>
          <w:szCs w:val="40"/>
          <w:lang w:val="nl-NL"/>
        </w:rPr>
      </w:pPr>
    </w:p>
    <w:p w14:paraId="4EEA7872" w14:textId="77777777" w:rsidR="00323AC9" w:rsidRDefault="00323AC9">
      <w:pPr>
        <w:rPr>
          <w:b/>
          <w:color w:val="000000"/>
          <w:lang w:val="nl-NL"/>
        </w:rPr>
      </w:pPr>
    </w:p>
    <w:p w14:paraId="141B9112" w14:textId="77777777" w:rsidR="00323AC9" w:rsidRDefault="00323AC9" w:rsidP="00BE43F4">
      <w:pPr>
        <w:tabs>
          <w:tab w:val="left" w:pos="3030"/>
        </w:tabs>
        <w:rPr>
          <w:b/>
          <w:color w:val="000000"/>
          <w:lang w:val="nl-NL"/>
        </w:rPr>
      </w:pPr>
    </w:p>
    <w:p w14:paraId="00992959" w14:textId="77777777" w:rsidR="00323AC9" w:rsidRDefault="00B85D54" w:rsidP="00B85D54">
      <w:pPr>
        <w:jc w:val="center"/>
        <w:rPr>
          <w:b/>
          <w:color w:val="000000"/>
          <w:lang w:val="nl-NL"/>
        </w:rPr>
      </w:pPr>
      <w:r>
        <w:rPr>
          <w:noProof/>
          <w:lang w:val="de-DE" w:eastAsia="de-DE" w:bidi="ar-SA"/>
        </w:rPr>
        <w:drawing>
          <wp:inline distT="0" distB="0" distL="0" distR="0" wp14:anchorId="4435DADC" wp14:editId="6119F719">
            <wp:extent cx="3299155" cy="2860002"/>
            <wp:effectExtent l="0" t="0" r="0" b="0"/>
            <wp:docPr id="11" name="Grafik 11" descr="http://www.fisme.science.uu.nl/toepassingen/22004/images/screenshot_color_n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fisme.science.uu.nl/toepassingen/22004/images/screenshot_color_nl.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99199" cy="2860040"/>
                    </a:xfrm>
                    <a:prstGeom prst="rect">
                      <a:avLst/>
                    </a:prstGeom>
                    <a:noFill/>
                    <a:ln>
                      <a:noFill/>
                    </a:ln>
                  </pic:spPr>
                </pic:pic>
              </a:graphicData>
            </a:graphic>
          </wp:inline>
        </w:drawing>
      </w:r>
    </w:p>
    <w:p w14:paraId="0ED3EB97" w14:textId="77777777" w:rsidR="00323AC9" w:rsidRPr="007279D1" w:rsidRDefault="00323AC9">
      <w:pPr>
        <w:rPr>
          <w:lang w:val="nl-NL"/>
        </w:rPr>
      </w:pPr>
    </w:p>
    <w:p w14:paraId="7301B26E" w14:textId="77777777" w:rsidR="00323AC9" w:rsidRDefault="00323AC9">
      <w:pPr>
        <w:rPr>
          <w:b/>
          <w:color w:val="000000"/>
          <w:lang w:val="nl-NL"/>
        </w:rPr>
      </w:pPr>
    </w:p>
    <w:p w14:paraId="2327229B" w14:textId="77777777" w:rsidR="00323AC9" w:rsidRDefault="00323AC9">
      <w:pPr>
        <w:rPr>
          <w:b/>
          <w:color w:val="000000"/>
          <w:lang w:val="nl-NL"/>
        </w:rPr>
      </w:pPr>
    </w:p>
    <w:p w14:paraId="2F67611D" w14:textId="77777777" w:rsidR="00323AC9" w:rsidRDefault="00323AC9">
      <w:pPr>
        <w:rPr>
          <w:b/>
          <w:color w:val="000000"/>
          <w:lang w:val="nl-NL"/>
        </w:rPr>
      </w:pPr>
    </w:p>
    <w:p w14:paraId="2C054FFB" w14:textId="77777777" w:rsidR="00323AC9" w:rsidRDefault="00323AC9">
      <w:pPr>
        <w:rPr>
          <w:b/>
          <w:color w:val="000000"/>
          <w:lang w:val="nl-NL"/>
        </w:rPr>
      </w:pPr>
    </w:p>
    <w:p w14:paraId="62DA1DBC" w14:textId="77777777" w:rsidR="00323AC9" w:rsidRDefault="00323AC9">
      <w:pPr>
        <w:rPr>
          <w:b/>
          <w:color w:val="000000"/>
          <w:lang w:val="nl-NL"/>
        </w:rPr>
      </w:pPr>
    </w:p>
    <w:p w14:paraId="64B38F0F" w14:textId="77777777" w:rsidR="00323AC9" w:rsidRDefault="00323AC9">
      <w:pPr>
        <w:rPr>
          <w:b/>
          <w:color w:val="000000"/>
          <w:lang w:val="nl-NL"/>
        </w:rPr>
      </w:pPr>
    </w:p>
    <w:p w14:paraId="57842384" w14:textId="77777777" w:rsidR="00323AC9" w:rsidRDefault="00323AC9">
      <w:pPr>
        <w:rPr>
          <w:b/>
          <w:color w:val="000000"/>
          <w:lang w:val="nl-NL"/>
        </w:rPr>
      </w:pPr>
    </w:p>
    <w:p w14:paraId="03535C78" w14:textId="77777777" w:rsidR="00323AC9" w:rsidRDefault="00323AC9">
      <w:pPr>
        <w:rPr>
          <w:b/>
          <w:color w:val="000000"/>
          <w:lang w:val="nl-NL"/>
        </w:rPr>
      </w:pPr>
    </w:p>
    <w:p w14:paraId="300F0F15" w14:textId="77777777" w:rsidR="00323AC9" w:rsidRDefault="00323AC9" w:rsidP="00B85D54">
      <w:pPr>
        <w:jc w:val="center"/>
        <w:rPr>
          <w:b/>
          <w:color w:val="000000"/>
          <w:lang w:val="nl-NL"/>
        </w:rPr>
      </w:pPr>
    </w:p>
    <w:p w14:paraId="4CC267E8" w14:textId="77777777" w:rsidR="00323AC9" w:rsidRDefault="001B54F7" w:rsidP="00B85D54">
      <w:pPr>
        <w:numPr>
          <w:ilvl w:val="0"/>
          <w:numId w:val="1"/>
        </w:numPr>
        <w:jc w:val="center"/>
        <w:rPr>
          <w:color w:val="000000"/>
          <w:lang w:val="nl-NL"/>
        </w:rPr>
      </w:pPr>
      <w:r>
        <w:rPr>
          <w:color w:val="000000"/>
          <w:lang w:val="nl-NL"/>
        </w:rPr>
        <w:t>Dierdorp, A. Bakker, J.A. van Maanen, H.M.C. Eijkelhof</w:t>
      </w:r>
    </w:p>
    <w:p w14:paraId="59190081" w14:textId="77777777" w:rsidR="00323AC9" w:rsidRDefault="001B54F7" w:rsidP="00B85D54">
      <w:pPr>
        <w:ind w:left="360"/>
        <w:jc w:val="center"/>
        <w:rPr>
          <w:color w:val="000000"/>
        </w:rPr>
      </w:pPr>
      <w:r w:rsidRPr="007279D1">
        <w:rPr>
          <w:color w:val="000000"/>
          <w:lang w:val="nl-NL"/>
        </w:rPr>
        <w:t>Freudenthal Institute for Science and Mathematics Educatio</w:t>
      </w:r>
      <w:r>
        <w:rPr>
          <w:color w:val="000000"/>
        </w:rPr>
        <w:t>n</w:t>
      </w:r>
    </w:p>
    <w:p w14:paraId="2F352ACF" w14:textId="77777777" w:rsidR="00323AC9" w:rsidRDefault="00323AC9">
      <w:pPr>
        <w:ind w:left="360"/>
        <w:rPr>
          <w:color w:val="000000"/>
        </w:rPr>
      </w:pPr>
    </w:p>
    <w:p w14:paraId="25B807CA" w14:textId="77777777" w:rsidR="00323AC9" w:rsidRDefault="00323AC9">
      <w:pPr>
        <w:rPr>
          <w:b/>
          <w:color w:val="000000"/>
        </w:rPr>
      </w:pPr>
    </w:p>
    <w:p w14:paraId="200F99E4" w14:textId="77777777" w:rsidR="00323AC9" w:rsidRDefault="00323AC9">
      <w:pPr>
        <w:rPr>
          <w:b/>
          <w:color w:val="000000"/>
        </w:rPr>
      </w:pPr>
    </w:p>
    <w:p w14:paraId="118F7A93" w14:textId="77777777" w:rsidR="00323AC9" w:rsidRDefault="00323AC9">
      <w:pPr>
        <w:rPr>
          <w:b/>
          <w:color w:val="000000"/>
          <w:lang w:val="en-GB"/>
        </w:rPr>
      </w:pPr>
    </w:p>
    <w:p w14:paraId="485E1C77" w14:textId="77777777" w:rsidR="00323AC9" w:rsidRDefault="00323AC9">
      <w:pPr>
        <w:rPr>
          <w:b/>
          <w:color w:val="000000"/>
          <w:lang w:val="en-GB"/>
        </w:rPr>
      </w:pPr>
    </w:p>
    <w:p w14:paraId="5D76CA82" w14:textId="77777777" w:rsidR="00323AC9" w:rsidRDefault="00323AC9">
      <w:pPr>
        <w:rPr>
          <w:b/>
          <w:color w:val="000000"/>
          <w:lang w:val="en-GB"/>
        </w:rPr>
      </w:pPr>
    </w:p>
    <w:tbl>
      <w:tblPr>
        <w:tblW w:w="0" w:type="auto"/>
        <w:jc w:val="center"/>
        <w:tblBorders>
          <w:top w:val="nil"/>
          <w:left w:val="nil"/>
          <w:bottom w:val="nil"/>
          <w:right w:val="nil"/>
          <w:insideH w:val="nil"/>
          <w:insideV w:val="nil"/>
        </w:tblBorders>
        <w:tblCellMar>
          <w:left w:w="113" w:type="dxa"/>
        </w:tblCellMar>
        <w:tblLook w:val="0000" w:firstRow="0" w:lastRow="0" w:firstColumn="0" w:lastColumn="0" w:noHBand="0" w:noVBand="0"/>
      </w:tblPr>
      <w:tblGrid>
        <w:gridCol w:w="5685"/>
      </w:tblGrid>
      <w:tr w:rsidR="00323AC9" w:rsidRPr="00FB659C" w14:paraId="50C26BE0" w14:textId="77777777">
        <w:trPr>
          <w:trHeight w:val="1978"/>
          <w:jc w:val="center"/>
        </w:trPr>
        <w:tc>
          <w:tcPr>
            <w:tcW w:w="5685" w:type="dxa"/>
            <w:tcBorders>
              <w:top w:val="nil"/>
              <w:left w:val="nil"/>
              <w:bottom w:val="nil"/>
              <w:right w:val="nil"/>
            </w:tcBorders>
            <w:shd w:val="clear" w:color="auto" w:fill="FFFFFF"/>
          </w:tcPr>
          <w:p w14:paraId="3143CFCB" w14:textId="77777777" w:rsidR="00323AC9" w:rsidRPr="00A065D0" w:rsidRDefault="001B54F7">
            <w:pPr>
              <w:rPr>
                <w:color w:val="000000"/>
                <w:lang w:val="de-DE"/>
              </w:rPr>
            </w:pPr>
            <w:r w:rsidRPr="00A065D0">
              <w:rPr>
                <w:color w:val="000000"/>
                <w:lang w:val="de-DE"/>
              </w:rPr>
              <w:t xml:space="preserve">MASCIL 2013 </w:t>
            </w:r>
            <w:proofErr w:type="spellStart"/>
            <w:r w:rsidRPr="00A065D0">
              <w:rPr>
                <w:color w:val="000000"/>
                <w:lang w:val="de-DE"/>
              </w:rPr>
              <w:t>draft</w:t>
            </w:r>
            <w:proofErr w:type="spellEnd"/>
            <w:r w:rsidRPr="00A065D0">
              <w:rPr>
                <w:color w:val="000000"/>
                <w:lang w:val="de-DE"/>
              </w:rPr>
              <w:t xml:space="preserve"> </w:t>
            </w:r>
            <w:proofErr w:type="spellStart"/>
            <w:r w:rsidRPr="00A065D0">
              <w:rPr>
                <w:color w:val="000000"/>
                <w:lang w:val="de-DE"/>
              </w:rPr>
              <w:t>version</w:t>
            </w:r>
            <w:proofErr w:type="spellEnd"/>
            <w:r w:rsidRPr="00A065D0">
              <w:rPr>
                <w:color w:val="000000"/>
                <w:lang w:val="de-DE"/>
              </w:rPr>
              <w:t>.</w:t>
            </w:r>
          </w:p>
          <w:p w14:paraId="11876E2C" w14:textId="77777777" w:rsidR="00323AC9" w:rsidRPr="00A065D0" w:rsidRDefault="00323AC9">
            <w:pPr>
              <w:rPr>
                <w:color w:val="000000"/>
                <w:lang w:val="de-DE"/>
              </w:rPr>
            </w:pPr>
          </w:p>
          <w:p w14:paraId="139A5625" w14:textId="712283E2" w:rsidR="00323AC9" w:rsidRPr="00A065D0" w:rsidRDefault="00B86A62">
            <w:pPr>
              <w:rPr>
                <w:color w:val="000000"/>
                <w:lang w:val="de-DE"/>
              </w:rPr>
            </w:pPr>
            <w:r w:rsidRPr="00A065D0">
              <w:rPr>
                <w:color w:val="000000"/>
                <w:lang w:val="de-DE"/>
              </w:rPr>
              <w:t>Die originale Aufgabenstellung</w:t>
            </w:r>
            <w:r w:rsidR="00A065D0">
              <w:rPr>
                <w:color w:val="000000"/>
                <w:lang w:val="de-DE"/>
              </w:rPr>
              <w:t xml:space="preserve"> wurde für die</w:t>
            </w:r>
            <w:r>
              <w:rPr>
                <w:color w:val="000000"/>
                <w:lang w:val="de-DE"/>
              </w:rPr>
              <w:t xml:space="preserve"> </w:t>
            </w:r>
            <w:proofErr w:type="spellStart"/>
            <w:r>
              <w:rPr>
                <w:color w:val="000000"/>
                <w:lang w:val="de-DE"/>
              </w:rPr>
              <w:t>mascil</w:t>
            </w:r>
            <w:proofErr w:type="spellEnd"/>
            <w:r>
              <w:rPr>
                <w:color w:val="000000"/>
                <w:lang w:val="de-DE"/>
              </w:rPr>
              <w:t xml:space="preserve"> </w:t>
            </w:r>
            <w:proofErr w:type="spellStart"/>
            <w:r>
              <w:rPr>
                <w:color w:val="000000"/>
                <w:lang w:val="de-DE"/>
              </w:rPr>
              <w:t>Aufgabensammmlung</w:t>
            </w:r>
            <w:proofErr w:type="spellEnd"/>
            <w:r>
              <w:rPr>
                <w:color w:val="000000"/>
                <w:lang w:val="de-DE"/>
              </w:rPr>
              <w:t xml:space="preserve"> angepasst und ist verfügbar unter </w:t>
            </w:r>
          </w:p>
          <w:p w14:paraId="22E779D9" w14:textId="57117E22" w:rsidR="00323AC9" w:rsidRPr="00A065D0" w:rsidRDefault="001B54F7">
            <w:pPr>
              <w:rPr>
                <w:color w:val="000000"/>
                <w:lang w:val="de-DE"/>
              </w:rPr>
            </w:pPr>
            <w:r w:rsidRPr="00A065D0">
              <w:rPr>
                <w:b/>
                <w:color w:val="000000"/>
                <w:lang w:val="de-DE"/>
              </w:rPr>
              <w:t>www.fisme.science.uu.nl/toepassingen/22004</w:t>
            </w:r>
            <w:r w:rsidRPr="00A065D0">
              <w:rPr>
                <w:color w:val="000000"/>
                <w:lang w:val="de-DE"/>
              </w:rPr>
              <w:t>.</w:t>
            </w:r>
          </w:p>
          <w:p w14:paraId="253A3A59" w14:textId="6207EFD3" w:rsidR="00323AC9" w:rsidRPr="00A065D0" w:rsidRDefault="00B86A62">
            <w:pPr>
              <w:rPr>
                <w:color w:val="000000"/>
                <w:lang w:val="de-DE"/>
              </w:rPr>
            </w:pPr>
            <w:r w:rsidRPr="00A065D0">
              <w:rPr>
                <w:color w:val="000000"/>
                <w:lang w:val="de-DE"/>
              </w:rPr>
              <w:t>Rückmeldungen</w:t>
            </w:r>
            <w:r>
              <w:rPr>
                <w:color w:val="000000"/>
                <w:lang w:val="de-DE"/>
              </w:rPr>
              <w:t>/Kommentare</w:t>
            </w:r>
            <w:r w:rsidRPr="00A065D0">
              <w:rPr>
                <w:color w:val="000000"/>
                <w:lang w:val="de-DE"/>
              </w:rPr>
              <w:t xml:space="preserve"> an </w:t>
            </w:r>
            <w:r w:rsidR="001B54F7" w:rsidRPr="00A065D0">
              <w:rPr>
                <w:color w:val="000000"/>
                <w:lang w:val="de-DE"/>
              </w:rPr>
              <w:t xml:space="preserve">Vincent </w:t>
            </w:r>
            <w:proofErr w:type="spellStart"/>
            <w:r w:rsidR="001B54F7" w:rsidRPr="00A065D0">
              <w:rPr>
                <w:color w:val="000000"/>
                <w:lang w:val="de-DE"/>
              </w:rPr>
              <w:t>Jonker</w:t>
            </w:r>
            <w:proofErr w:type="spellEnd"/>
            <w:r w:rsidR="001B54F7" w:rsidRPr="00A065D0">
              <w:rPr>
                <w:color w:val="000000"/>
                <w:lang w:val="de-DE"/>
              </w:rPr>
              <w:t xml:space="preserve"> (v.jonker@uu.nl)</w:t>
            </w:r>
            <w:r>
              <w:rPr>
                <w:color w:val="000000"/>
                <w:lang w:val="de-DE"/>
              </w:rPr>
              <w:t>.</w:t>
            </w:r>
          </w:p>
          <w:p w14:paraId="45DD2ADE" w14:textId="77777777" w:rsidR="00323AC9" w:rsidRPr="00A065D0" w:rsidRDefault="00323AC9">
            <w:pPr>
              <w:rPr>
                <w:color w:val="000000"/>
                <w:lang w:val="de-DE"/>
              </w:rPr>
            </w:pPr>
          </w:p>
        </w:tc>
      </w:tr>
    </w:tbl>
    <w:p w14:paraId="4DB1596D" w14:textId="77777777" w:rsidR="00323AC9" w:rsidRPr="00A065D0" w:rsidRDefault="00323AC9">
      <w:pPr>
        <w:rPr>
          <w:color w:val="000000"/>
          <w:lang w:val="de-DE"/>
        </w:rPr>
      </w:pPr>
    </w:p>
    <w:p w14:paraId="27C07767" w14:textId="77777777" w:rsidR="00323AC9" w:rsidRPr="00A065D0" w:rsidRDefault="00323AC9">
      <w:pPr>
        <w:rPr>
          <w:rFonts w:ascii="ArialMT" w:hAnsi="ArialMT" w:cs="ArialMT"/>
          <w:sz w:val="20"/>
          <w:szCs w:val="20"/>
          <w:lang w:val="de-DE"/>
        </w:rPr>
      </w:pPr>
    </w:p>
    <w:p w14:paraId="1DB164DD" w14:textId="77777777" w:rsidR="00323AC9" w:rsidRPr="00A065D0" w:rsidRDefault="00323AC9">
      <w:pPr>
        <w:rPr>
          <w:color w:val="000000"/>
          <w:lang w:val="de-DE"/>
        </w:rPr>
      </w:pPr>
    </w:p>
    <w:p w14:paraId="39773FD6" w14:textId="77777777" w:rsidR="00323AC9" w:rsidRDefault="002D79B1">
      <w:pPr>
        <w:rPr>
          <w:b/>
          <w:color w:val="000000"/>
          <w:sz w:val="28"/>
          <w:szCs w:val="28"/>
          <w:lang w:val="de-DE"/>
        </w:rPr>
      </w:pPr>
      <w:r>
        <w:rPr>
          <w:b/>
          <w:color w:val="000000"/>
          <w:sz w:val="28"/>
          <w:szCs w:val="28"/>
          <w:lang w:val="de-DE"/>
        </w:rPr>
        <w:t xml:space="preserve">1. </w:t>
      </w:r>
      <w:r w:rsidR="001B54F7">
        <w:rPr>
          <w:b/>
          <w:color w:val="000000"/>
          <w:sz w:val="28"/>
          <w:szCs w:val="28"/>
          <w:lang w:val="de-DE"/>
        </w:rPr>
        <w:t xml:space="preserve">Erfassung des Zustandes des Patienten </w:t>
      </w:r>
      <w:r w:rsidR="001B54F7">
        <w:fldChar w:fldCharType="begin"/>
      </w:r>
      <w:r w:rsidR="001B54F7" w:rsidRPr="00BE43F4">
        <w:rPr>
          <w:lang w:val="de-DE"/>
        </w:rPr>
        <w:instrText>TC "Meten van conditie" \l 2</w:instrText>
      </w:r>
      <w:r w:rsidR="001B54F7">
        <w:fldChar w:fldCharType="end"/>
      </w:r>
    </w:p>
    <w:p w14:paraId="2ED8CE82" w14:textId="77777777" w:rsidR="00323AC9" w:rsidRDefault="00323AC9">
      <w:pPr>
        <w:rPr>
          <w:color w:val="000000"/>
          <w:lang w:val="de-DE"/>
        </w:rPr>
      </w:pPr>
    </w:p>
    <w:p w14:paraId="4E771BEE" w14:textId="77777777" w:rsidR="00323AC9" w:rsidRDefault="001B54F7">
      <w:pPr>
        <w:jc w:val="both"/>
        <w:rPr>
          <w:color w:val="000000"/>
          <w:lang w:val="de-DE"/>
        </w:rPr>
      </w:pPr>
      <w:r>
        <w:rPr>
          <w:color w:val="000000"/>
          <w:lang w:val="de-DE"/>
        </w:rPr>
        <w:t xml:space="preserve">In diesem Kapitel werden die </w:t>
      </w:r>
      <w:proofErr w:type="spellStart"/>
      <w:r>
        <w:rPr>
          <w:color w:val="000000"/>
          <w:lang w:val="de-DE"/>
        </w:rPr>
        <w:t>SchülerInnen</w:t>
      </w:r>
      <w:proofErr w:type="spellEnd"/>
      <w:r>
        <w:rPr>
          <w:color w:val="000000"/>
          <w:lang w:val="de-DE"/>
        </w:rPr>
        <w:t xml:space="preserve"> eine Technik kennen lernen, die regelmäßig von Sportphysiologen verwendet wird, um die Kondition ihrer Klienten zu verbessern. Statistik spielt oft eine unsichtbare Rolle in solchen Verfahren. Sportphysiologen, wie auch Sporttrainer und Physiotherapeuten, nutzen häufig gebrauchsfertige Diagramme für ihre Beratung, was dazu führt, dass die statistische Grundlage nicht auf Anhieb für den Klienten sichtbar ist. Die statistische Komponente wird deutlich, wenn der Klient eine individualisierte Beratung will, da das </w:t>
      </w:r>
      <w:r w:rsidR="00BE43F4">
        <w:rPr>
          <w:color w:val="000000"/>
          <w:lang w:val="de-DE"/>
        </w:rPr>
        <w:t>fortgeschrittene</w:t>
      </w:r>
      <w:r>
        <w:rPr>
          <w:color w:val="000000"/>
          <w:lang w:val="de-DE"/>
        </w:rPr>
        <w:t xml:space="preserve"> statistische Verfahren benötigt. </w:t>
      </w:r>
    </w:p>
    <w:p w14:paraId="4A7756F9" w14:textId="77777777" w:rsidR="00323AC9" w:rsidRPr="00BE43F4" w:rsidRDefault="00323AC9">
      <w:pPr>
        <w:jc w:val="both"/>
        <w:rPr>
          <w:lang w:val="de-DE"/>
        </w:rPr>
      </w:pPr>
    </w:p>
    <w:p w14:paraId="5F505C4E" w14:textId="29002C25" w:rsidR="00323AC9" w:rsidRDefault="001B54F7">
      <w:pPr>
        <w:jc w:val="both"/>
        <w:rPr>
          <w:lang w:val="de-DE"/>
        </w:rPr>
      </w:pPr>
      <w:r>
        <w:rPr>
          <w:lang w:val="de-DE"/>
        </w:rPr>
        <w:t>Während</w:t>
      </w:r>
      <w:r w:rsidR="00BE43F4">
        <w:rPr>
          <w:lang w:val="de-DE"/>
        </w:rPr>
        <w:t xml:space="preserve"> der</w:t>
      </w:r>
      <w:r>
        <w:rPr>
          <w:lang w:val="de-DE"/>
        </w:rPr>
        <w:t xml:space="preserve"> Übungen ist die </w:t>
      </w:r>
      <w:r w:rsidR="00BE43F4">
        <w:rPr>
          <w:lang w:val="de-DE"/>
        </w:rPr>
        <w:t xml:space="preserve">Höhe der </w:t>
      </w:r>
      <w:r>
        <w:rPr>
          <w:lang w:val="de-DE"/>
        </w:rPr>
        <w:t xml:space="preserve">Herzfrequenz wichtig. </w:t>
      </w:r>
      <w:r w:rsidR="00BE43F4">
        <w:rPr>
          <w:lang w:val="de-DE"/>
        </w:rPr>
        <w:t>Die Erhöhung</w:t>
      </w:r>
      <w:r>
        <w:rPr>
          <w:lang w:val="de-DE"/>
        </w:rPr>
        <w:t xml:space="preserve"> </w:t>
      </w:r>
      <w:r w:rsidR="00B86A62">
        <w:rPr>
          <w:lang w:val="de-DE"/>
        </w:rPr>
        <w:t xml:space="preserve">geschieht </w:t>
      </w:r>
      <w:r w:rsidR="00BE43F4">
        <w:rPr>
          <w:lang w:val="de-DE"/>
        </w:rPr>
        <w:t>bei</w:t>
      </w:r>
      <w:r>
        <w:rPr>
          <w:lang w:val="de-DE"/>
        </w:rPr>
        <w:t xml:space="preserve"> leistungsfähigen Menschen langsamer als </w:t>
      </w:r>
      <w:r w:rsidR="00BE43F4">
        <w:rPr>
          <w:lang w:val="de-DE"/>
        </w:rPr>
        <w:t>bei</w:t>
      </w:r>
      <w:r>
        <w:rPr>
          <w:lang w:val="de-DE"/>
        </w:rPr>
        <w:t xml:space="preserve"> Menschen, die nicht in Form sind. Bei Trainierten erholt sich </w:t>
      </w:r>
      <w:r w:rsidR="00B86A62">
        <w:rPr>
          <w:lang w:val="de-DE"/>
        </w:rPr>
        <w:t xml:space="preserve">nach der Anstrengung </w:t>
      </w:r>
      <w:r>
        <w:rPr>
          <w:lang w:val="de-DE"/>
        </w:rPr>
        <w:t xml:space="preserve">die Herzfrequenz schneller. Dieses Kapitel beschäftigt sich mit der Verwendung eines statistischen Verfahrens und </w:t>
      </w:r>
      <w:r w:rsidR="00B86A62">
        <w:rPr>
          <w:lang w:val="de-DE"/>
        </w:rPr>
        <w:t xml:space="preserve">den notwendigen Kenntnissen </w:t>
      </w:r>
      <w:r>
        <w:rPr>
          <w:lang w:val="de-DE"/>
        </w:rPr>
        <w:t xml:space="preserve">über die Herzfrequenz, um die physische Kondition von Sportlern zu verbessern. </w:t>
      </w:r>
    </w:p>
    <w:p w14:paraId="28F211FA" w14:textId="77777777" w:rsidR="00323AC9" w:rsidRPr="00BE43F4" w:rsidRDefault="00323AC9">
      <w:pPr>
        <w:jc w:val="both"/>
        <w:rPr>
          <w:lang w:val="de-DE" w:eastAsia="nl-NL"/>
        </w:rPr>
      </w:pPr>
    </w:p>
    <w:p w14:paraId="69A85E0A" w14:textId="2E78264F" w:rsidR="00323AC9" w:rsidRPr="00A065D0" w:rsidRDefault="001B54F7">
      <w:pPr>
        <w:ind w:left="720"/>
        <w:jc w:val="both"/>
        <w:rPr>
          <w:u w:val="single"/>
          <w:lang w:val="de-DE" w:eastAsia="nl-NL"/>
        </w:rPr>
      </w:pPr>
      <w:r w:rsidRPr="00A065D0">
        <w:rPr>
          <w:u w:val="single"/>
          <w:lang w:val="de-DE" w:eastAsia="nl-NL"/>
        </w:rPr>
        <w:t>Aufgabe 1</w:t>
      </w:r>
      <w:r w:rsidR="00A065D0" w:rsidRPr="00A065D0">
        <w:rPr>
          <w:u w:val="single"/>
          <w:lang w:val="de-DE" w:eastAsia="nl-NL"/>
        </w:rPr>
        <w:t xml:space="preserve">für </w:t>
      </w:r>
      <w:proofErr w:type="spellStart"/>
      <w:r w:rsidR="00A065D0" w:rsidRPr="00A065D0">
        <w:rPr>
          <w:u w:val="single"/>
          <w:lang w:val="de-DE" w:eastAsia="nl-NL"/>
        </w:rPr>
        <w:t>SchülerInnen</w:t>
      </w:r>
      <w:proofErr w:type="spellEnd"/>
      <w:r w:rsidR="00A065D0" w:rsidRPr="00A065D0">
        <w:rPr>
          <w:u w:val="single"/>
          <w:lang w:val="de-DE" w:eastAsia="nl-NL"/>
        </w:rPr>
        <w:t>:</w:t>
      </w:r>
    </w:p>
    <w:p w14:paraId="7B2C84A3" w14:textId="09BA7754" w:rsidR="00323AC9" w:rsidRPr="00A065D0" w:rsidRDefault="00A065D0">
      <w:pPr>
        <w:ind w:left="720"/>
        <w:jc w:val="both"/>
        <w:rPr>
          <w:lang w:val="de-DE" w:eastAsia="nl-NL"/>
        </w:rPr>
      </w:pPr>
      <w:r w:rsidRPr="00A065D0">
        <w:rPr>
          <w:lang w:val="de-DE" w:eastAsia="nl-NL"/>
        </w:rPr>
        <w:t xml:space="preserve">Überlege Dir </w:t>
      </w:r>
      <w:r w:rsidR="001B54F7" w:rsidRPr="00A065D0">
        <w:rPr>
          <w:lang w:val="de-DE" w:eastAsia="nl-NL"/>
        </w:rPr>
        <w:t xml:space="preserve"> wie ein Sportphysiologe einen Klienten unterstützen könnte </w:t>
      </w:r>
      <w:r w:rsidRPr="00A065D0">
        <w:rPr>
          <w:lang w:val="de-DE" w:eastAsia="nl-NL"/>
        </w:rPr>
        <w:t>um Deine</w:t>
      </w:r>
      <w:r w:rsidR="001B54F7" w:rsidRPr="00A065D0">
        <w:rPr>
          <w:lang w:val="de-DE" w:eastAsia="nl-NL"/>
        </w:rPr>
        <w:t xml:space="preserve"> Kondition zu verbessern und warum es nützlich sein kann dafür die Herzfrequenz zu messen. </w:t>
      </w:r>
    </w:p>
    <w:p w14:paraId="75E96DB4" w14:textId="77777777" w:rsidR="00323AC9" w:rsidRPr="00BE43F4" w:rsidRDefault="00323AC9">
      <w:pPr>
        <w:ind w:left="720"/>
        <w:jc w:val="both"/>
        <w:rPr>
          <w:lang w:val="de-DE" w:eastAsia="nl-NL"/>
        </w:rPr>
      </w:pPr>
    </w:p>
    <w:p w14:paraId="17228269" w14:textId="77777777" w:rsidR="00323AC9" w:rsidRPr="00BE43F4" w:rsidRDefault="00323AC9">
      <w:pPr>
        <w:jc w:val="both"/>
        <w:rPr>
          <w:lang w:val="de-DE" w:eastAsia="nl-NL"/>
        </w:rPr>
      </w:pPr>
    </w:p>
    <w:p w14:paraId="21F1BEE7" w14:textId="06AA536C" w:rsidR="00323AC9" w:rsidRDefault="001B54F7">
      <w:pPr>
        <w:jc w:val="both"/>
        <w:rPr>
          <w:lang w:val="de-DE" w:eastAsia="nl-NL"/>
        </w:rPr>
      </w:pPr>
      <w:r>
        <w:rPr>
          <w:lang w:val="de-DE" w:eastAsia="nl-NL"/>
        </w:rPr>
        <w:t xml:space="preserve">Um jemanden dabei zu helfen seine/ihre Kondition zu verbessern, muss ein Sportphysiologe zunächst wissen wie gut oder schlecht die physische Kondition dieser Person ist. </w:t>
      </w:r>
      <w:r w:rsidR="00B86A62">
        <w:rPr>
          <w:lang w:val="de-DE" w:eastAsia="nl-NL"/>
        </w:rPr>
        <w:t xml:space="preserve">Wenn </w:t>
      </w:r>
      <w:r>
        <w:rPr>
          <w:lang w:val="de-DE" w:eastAsia="nl-NL"/>
        </w:rPr>
        <w:t xml:space="preserve">das bekannt ist, kann nach Ende des Trainingsprogrammes erneut gemessen werden, um festzustellen ob eine Verbesserung eingetreten ist. </w:t>
      </w:r>
    </w:p>
    <w:p w14:paraId="523565B4" w14:textId="77777777" w:rsidR="00B85D54" w:rsidRDefault="00B85D54">
      <w:pPr>
        <w:jc w:val="both"/>
        <w:rPr>
          <w:lang w:val="de-DE" w:eastAsia="nl-NL"/>
        </w:rPr>
      </w:pPr>
    </w:p>
    <w:p w14:paraId="658B96A9" w14:textId="77777777" w:rsidR="00B85D54" w:rsidRDefault="001B54F7">
      <w:pPr>
        <w:jc w:val="both"/>
        <w:rPr>
          <w:lang w:val="de-DE" w:eastAsia="nl-NL"/>
        </w:rPr>
      </w:pPr>
      <w:r>
        <w:rPr>
          <w:lang w:val="de-DE" w:eastAsia="nl-NL"/>
        </w:rPr>
        <w:t xml:space="preserve">Obwohl heutzutage den Sportphysiologen viel weiter entwickelte Methoden zur Verfügung stehen, werden wir uns zuerst eine einfache Messung ansehen, da wir diese in unserer Klasse selbst durchführen können. </w:t>
      </w:r>
    </w:p>
    <w:p w14:paraId="371FBD4B" w14:textId="77777777" w:rsidR="00B85D54" w:rsidRDefault="00B85D54">
      <w:pPr>
        <w:jc w:val="both"/>
        <w:rPr>
          <w:lang w:val="de-DE" w:eastAsia="nl-NL"/>
        </w:rPr>
      </w:pPr>
    </w:p>
    <w:p w14:paraId="57ADAF4D" w14:textId="3FB36C7F" w:rsidR="00323AC9" w:rsidRDefault="001B54F7">
      <w:pPr>
        <w:jc w:val="both"/>
        <w:rPr>
          <w:lang w:val="de-DE" w:eastAsia="nl-NL"/>
        </w:rPr>
      </w:pPr>
      <w:r>
        <w:rPr>
          <w:lang w:val="de-DE" w:eastAsia="nl-NL"/>
        </w:rPr>
        <w:t>Es folgt ein Experiment, dass uns zeigt, wie ein Sportphysiologe die Kondition des Klienten feststellen kann. Für diese Messung haben Forscher einen voraussagenden Test mit Hilfe von Statistik entwickelt</w:t>
      </w:r>
      <w:r w:rsidR="00B86A62">
        <w:rPr>
          <w:lang w:val="de-DE" w:eastAsia="nl-NL"/>
        </w:rPr>
        <w:t>, den</w:t>
      </w:r>
      <w:r>
        <w:rPr>
          <w:lang w:val="de-DE" w:eastAsia="nl-NL"/>
        </w:rPr>
        <w:t xml:space="preserve"> </w:t>
      </w:r>
      <w:proofErr w:type="spellStart"/>
      <w:r>
        <w:rPr>
          <w:lang w:val="de-DE" w:eastAsia="nl-NL"/>
        </w:rPr>
        <w:t>Ruffier</w:t>
      </w:r>
      <w:proofErr w:type="spellEnd"/>
      <w:r>
        <w:rPr>
          <w:lang w:val="de-DE" w:eastAsia="nl-NL"/>
        </w:rPr>
        <w:t>-Dickson Test</w:t>
      </w:r>
      <w:r w:rsidR="00B86A62">
        <w:rPr>
          <w:lang w:val="de-DE" w:eastAsia="nl-NL"/>
        </w:rPr>
        <w:t xml:space="preserve">, </w:t>
      </w:r>
      <w:r>
        <w:rPr>
          <w:lang w:val="de-DE" w:eastAsia="nl-NL"/>
        </w:rPr>
        <w:t>welche</w:t>
      </w:r>
      <w:r w:rsidR="00B86A62">
        <w:rPr>
          <w:lang w:val="de-DE" w:eastAsia="nl-NL"/>
        </w:rPr>
        <w:t>r</w:t>
      </w:r>
      <w:r>
        <w:rPr>
          <w:lang w:val="de-DE" w:eastAsia="nl-NL"/>
        </w:rPr>
        <w:t xml:space="preserve"> die Herzfrequenzmessung </w:t>
      </w:r>
      <w:proofErr w:type="spellStart"/>
      <w:r>
        <w:rPr>
          <w:lang w:val="de-DE" w:eastAsia="nl-NL"/>
        </w:rPr>
        <w:t>verwend</w:t>
      </w:r>
      <w:r w:rsidR="00B86A62">
        <w:rPr>
          <w:lang w:val="de-DE" w:eastAsia="nl-NL"/>
        </w:rPr>
        <w:t>t</w:t>
      </w:r>
      <w:proofErr w:type="spellEnd"/>
      <w:r>
        <w:rPr>
          <w:lang w:val="de-DE" w:eastAsia="nl-NL"/>
        </w:rPr>
        <w:t xml:space="preserve">. </w:t>
      </w:r>
    </w:p>
    <w:p w14:paraId="3D2AFAA2" w14:textId="77777777" w:rsidR="00323AC9" w:rsidRPr="00BE43F4" w:rsidRDefault="00323AC9">
      <w:pPr>
        <w:jc w:val="both"/>
        <w:rPr>
          <w:lang w:val="de-DE" w:eastAsia="nl-NL"/>
        </w:rPr>
      </w:pPr>
    </w:p>
    <w:p w14:paraId="34DDF4A4" w14:textId="77777777" w:rsidR="00323AC9" w:rsidRPr="002D79B1" w:rsidRDefault="001B54F7">
      <w:pPr>
        <w:ind w:left="540"/>
        <w:rPr>
          <w:u w:val="single"/>
          <w:lang w:val="de-DE"/>
        </w:rPr>
      </w:pPr>
      <w:r w:rsidRPr="002D79B1">
        <w:rPr>
          <w:u w:val="single"/>
          <w:lang w:val="de-DE"/>
        </w:rPr>
        <w:t>Praktikum A: Messung der Kondition</w:t>
      </w:r>
    </w:p>
    <w:p w14:paraId="41FEFE9C" w14:textId="77777777" w:rsidR="00323AC9" w:rsidRDefault="00323AC9">
      <w:pPr>
        <w:ind w:left="540"/>
        <w:rPr>
          <w:lang w:val="de-DE"/>
        </w:rPr>
      </w:pPr>
    </w:p>
    <w:p w14:paraId="6E7A8800" w14:textId="51808271" w:rsidR="00323AC9" w:rsidRDefault="001B54F7">
      <w:pPr>
        <w:ind w:left="540"/>
        <w:rPr>
          <w:u w:val="single"/>
          <w:lang w:val="de-DE"/>
        </w:rPr>
      </w:pPr>
      <w:r>
        <w:rPr>
          <w:u w:val="single"/>
          <w:lang w:val="de-DE"/>
        </w:rPr>
        <w:t>Aufgabe 2a</w:t>
      </w:r>
      <w:r w:rsidR="00A065D0">
        <w:rPr>
          <w:u w:val="single"/>
          <w:lang w:val="de-DE"/>
        </w:rPr>
        <w:t xml:space="preserve"> für </w:t>
      </w:r>
      <w:proofErr w:type="spellStart"/>
      <w:r w:rsidR="00A065D0">
        <w:rPr>
          <w:u w:val="single"/>
          <w:lang w:val="de-DE"/>
        </w:rPr>
        <w:t>SchülerInnen</w:t>
      </w:r>
      <w:proofErr w:type="spellEnd"/>
      <w:r w:rsidR="00A065D0">
        <w:rPr>
          <w:u w:val="single"/>
          <w:lang w:val="de-DE"/>
        </w:rPr>
        <w:t>:</w:t>
      </w:r>
    </w:p>
    <w:p w14:paraId="0CC62A41" w14:textId="289CD71D" w:rsidR="00323AC9" w:rsidRDefault="00A065D0">
      <w:pPr>
        <w:ind w:left="540"/>
        <w:rPr>
          <w:lang w:val="de-DE"/>
        </w:rPr>
      </w:pPr>
      <w:r>
        <w:rPr>
          <w:lang w:val="de-DE"/>
        </w:rPr>
        <w:t xml:space="preserve">Untenstehend findest Du die </w:t>
      </w:r>
      <w:r w:rsidR="001B54F7">
        <w:rPr>
          <w:lang w:val="de-DE"/>
        </w:rPr>
        <w:t xml:space="preserve">Anleitung für den </w:t>
      </w:r>
      <w:proofErr w:type="spellStart"/>
      <w:r w:rsidR="001B54F7">
        <w:rPr>
          <w:lang w:val="de-DE"/>
        </w:rPr>
        <w:t>Ruffier</w:t>
      </w:r>
      <w:proofErr w:type="spellEnd"/>
      <w:r w:rsidR="001B54F7">
        <w:rPr>
          <w:lang w:val="de-DE"/>
        </w:rPr>
        <w:t xml:space="preserve">-Dickson Test. </w:t>
      </w:r>
      <w:r>
        <w:rPr>
          <w:lang w:val="de-DE"/>
        </w:rPr>
        <w:t>Lese diesen durch. Bilde</w:t>
      </w:r>
      <w:r w:rsidR="001B54F7">
        <w:rPr>
          <w:lang w:val="de-DE"/>
        </w:rPr>
        <w:t xml:space="preserve"> eine Gruppe von Versuchspersonen. Später wird der Puls von jedem Teilnehmer </w:t>
      </w:r>
      <w:r>
        <w:rPr>
          <w:lang w:val="de-DE"/>
        </w:rPr>
        <w:t>Deiner</w:t>
      </w:r>
      <w:r w:rsidR="001B54F7">
        <w:rPr>
          <w:lang w:val="de-DE"/>
        </w:rPr>
        <w:t xml:space="preserve"> Gruppe mehrfach gemessen. Die Anleitung ist unten aufgeführt</w:t>
      </w:r>
      <w:r>
        <w:rPr>
          <w:lang w:val="de-DE"/>
        </w:rPr>
        <w:t>.</w:t>
      </w:r>
    </w:p>
    <w:p w14:paraId="294FC333" w14:textId="77777777" w:rsidR="00B85D54" w:rsidRDefault="00B85D54">
      <w:pPr>
        <w:ind w:left="540"/>
        <w:rPr>
          <w:lang w:val="de-DE"/>
        </w:rPr>
      </w:pPr>
    </w:p>
    <w:p w14:paraId="642AE77D" w14:textId="77777777" w:rsidR="00A065D0" w:rsidRDefault="00A065D0">
      <w:pPr>
        <w:ind w:left="540"/>
        <w:rPr>
          <w:lang w:val="de-DE"/>
        </w:rPr>
      </w:pPr>
    </w:p>
    <w:p w14:paraId="74004F38" w14:textId="77777777" w:rsidR="00323AC9" w:rsidRDefault="001B54F7" w:rsidP="00A065D0">
      <w:pPr>
        <w:jc w:val="both"/>
        <w:rPr>
          <w:lang w:val="de-DE"/>
        </w:rPr>
      </w:pPr>
      <w:r>
        <w:rPr>
          <w:lang w:val="de-DE"/>
        </w:rPr>
        <w:lastRenderedPageBreak/>
        <w:t xml:space="preserve">Der Puls wird am Handgelenk gemessen. Dazu wird immer der Mittelfinger verwendet (möglicherweise zusammen mit dem Zeigefinger). Die Arterie ist auf der Seite des Daumens. Wer es einfacher findet, kann den Puls auch an einem anderen Punkt bestimmen, zum Beispiel an der Halsschlagader. </w:t>
      </w:r>
    </w:p>
    <w:p w14:paraId="4AEC136D" w14:textId="77777777" w:rsidR="00323AC9" w:rsidRDefault="00323AC9">
      <w:pPr>
        <w:ind w:left="540"/>
        <w:jc w:val="both"/>
        <w:rPr>
          <w:lang w:val="de-DE"/>
        </w:rPr>
      </w:pPr>
      <w:bookmarkStart w:id="1" w:name="_GoBack"/>
      <w:bookmarkEnd w:id="1"/>
    </w:p>
    <w:p w14:paraId="5DB20EA5" w14:textId="77777777" w:rsidR="00323AC9" w:rsidRDefault="00B85D54">
      <w:pPr>
        <w:ind w:left="540"/>
        <w:rPr>
          <w:lang w:val="de-DE"/>
        </w:rPr>
      </w:pPr>
      <w:r>
        <w:rPr>
          <w:noProof/>
          <w:lang w:val="de-DE" w:eastAsia="de-DE" w:bidi="ar-SA"/>
        </w:rPr>
        <w:drawing>
          <wp:anchor distT="0" distB="0" distL="114300" distR="114300" simplePos="0" relativeHeight="251628032" behindDoc="0" locked="0" layoutInCell="1" allowOverlap="1" wp14:anchorId="3C29575E" wp14:editId="19099076">
            <wp:simplePos x="0" y="0"/>
            <wp:positionH relativeFrom="column">
              <wp:posOffset>63500</wp:posOffset>
            </wp:positionH>
            <wp:positionV relativeFrom="paragraph">
              <wp:posOffset>155575</wp:posOffset>
            </wp:positionV>
            <wp:extent cx="2209165" cy="1450975"/>
            <wp:effectExtent l="0" t="0" r="0" b="0"/>
            <wp:wrapSquare wrapText="bothSides"/>
            <wp:docPr id="2" name="Picture" descr="po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descr="pols2"/>
                    <pic:cNvPicPr>
                      <a:picLocks noChangeAspect="1" noChangeArrowheads="1"/>
                    </pic:cNvPicPr>
                  </pic:nvPicPr>
                  <pic:blipFill>
                    <a:blip r:embed="rId9"/>
                    <a:stretch>
                      <a:fillRect/>
                    </a:stretch>
                  </pic:blipFill>
                  <pic:spPr bwMode="auto">
                    <a:xfrm>
                      <a:off x="0" y="0"/>
                      <a:ext cx="2209165" cy="14509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6557A">
        <w:rPr>
          <w:noProof/>
          <w:lang w:val="de-DE" w:eastAsia="de-DE" w:bidi="ar-SA"/>
        </w:rPr>
        <mc:AlternateContent>
          <mc:Choice Requires="wps">
            <w:drawing>
              <wp:anchor distT="0" distB="0" distL="114300" distR="114300" simplePos="0" relativeHeight="251632128" behindDoc="0" locked="0" layoutInCell="1" allowOverlap="1" wp14:anchorId="1EF7B425" wp14:editId="1FC6A88A">
                <wp:simplePos x="0" y="0"/>
                <wp:positionH relativeFrom="column">
                  <wp:posOffset>2295525</wp:posOffset>
                </wp:positionH>
                <wp:positionV relativeFrom="paragraph">
                  <wp:posOffset>9525</wp:posOffset>
                </wp:positionV>
                <wp:extent cx="2947670" cy="1946910"/>
                <wp:effectExtent l="9525" t="5715" r="5080" b="9525"/>
                <wp:wrapSquare wrapText="bothSides"/>
                <wp:docPr id="14"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7670" cy="1946910"/>
                        </a:xfrm>
                        <a:prstGeom prst="rect">
                          <a:avLst/>
                        </a:prstGeom>
                        <a:solidFill>
                          <a:srgbClr val="FFFFFF"/>
                        </a:solidFill>
                        <a:ln w="0">
                          <a:solidFill>
                            <a:srgbClr val="000000"/>
                          </a:solidFill>
                          <a:miter lim="800000"/>
                          <a:headEnd/>
                          <a:tailEnd/>
                        </a:ln>
                      </wps:spPr>
                      <wps:txbx>
                        <w:txbxContent>
                          <w:p w14:paraId="669B4E5D" w14:textId="77777777" w:rsidR="00323AC9" w:rsidRPr="00BE43F4" w:rsidRDefault="001B54F7" w:rsidP="00B85D54">
                            <w:pPr>
                              <w:pStyle w:val="Rahmeninhalt"/>
                              <w:jc w:val="center"/>
                              <w:rPr>
                                <w:lang w:val="de-DE"/>
                              </w:rPr>
                            </w:pPr>
                            <w:r>
                              <w:rPr>
                                <w:color w:val="000000"/>
                                <w:sz w:val="20"/>
                                <w:szCs w:val="20"/>
                                <w:lang w:val="de-DE"/>
                              </w:rPr>
                              <w:t xml:space="preserve">Sportphysiologen, Sporttrainer oder Physiotherapeuten nutzen normalerweise ein Messgerät, um die Herzfrequenz festzustellen. </w:t>
                            </w:r>
                            <w:r w:rsidRPr="00BE43F4">
                              <w:rPr>
                                <w:sz w:val="20"/>
                                <w:szCs w:val="20"/>
                                <w:lang w:val="de-DE"/>
                              </w:rPr>
                              <w:t xml:space="preserve"> </w:t>
                            </w:r>
                            <w:r w:rsidRPr="00BE43F4">
                              <w:rPr>
                                <w:lang w:val="de-DE"/>
                              </w:rPr>
                              <w:br/>
                            </w:r>
                            <w:r>
                              <w:rPr>
                                <w:noProof/>
                                <w:lang w:val="de-DE" w:eastAsia="de-DE" w:bidi="ar-SA"/>
                              </w:rPr>
                              <w:drawing>
                                <wp:inline distT="0" distB="0" distL="0" distR="0" wp14:anchorId="4DA64D08" wp14:editId="7FE60E0F">
                                  <wp:extent cx="1464668" cy="1309089"/>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0"/>
                                          <a:stretch>
                                            <a:fillRect/>
                                          </a:stretch>
                                        </pic:blipFill>
                                        <pic:spPr bwMode="auto">
                                          <a:xfrm>
                                            <a:off x="0" y="0"/>
                                            <a:ext cx="1463643" cy="130817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EF7B425" id="Rectangle 58" o:spid="_x0000_s1026" style="position:absolute;left:0;text-align:left;margin-left:180.75pt;margin-top:.75pt;width:232.1pt;height:153.3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" strokeweight="0">
                <v:textbox>
                  <w:txbxContent>
                    <w:p w14:paraId="669B4E5D" w14:textId="77777777" w:rsidR="00323AC9" w:rsidRPr="00BE43F4" w:rsidRDefault="001B54F7" w:rsidP="00B85D54">
                      <w:pPr>
                        <w:pStyle w:val="Rahmeninhalt"/>
                        <w:jc w:val="center"/>
                        <w:rPr>
                          <w:lang w:val="de-DE"/>
                        </w:rPr>
                      </w:pPr>
                      <w:r>
                        <w:rPr>
                          <w:color w:val="000000"/>
                          <w:sz w:val="20"/>
                          <w:szCs w:val="20"/>
                          <w:lang w:val="de-DE"/>
                        </w:rPr>
                        <w:t xml:space="preserve">Sportphysiologen, Sporttrainer oder Physiotherapeuten nutzen normalerweise ein Messgerät, um die Herzfrequenz festzustellen. </w:t>
                      </w:r>
                      <w:r w:rsidRPr="00BE43F4">
                        <w:rPr>
                          <w:sz w:val="20"/>
                          <w:szCs w:val="20"/>
                          <w:lang w:val="de-DE"/>
                        </w:rPr>
                        <w:t xml:space="preserve"> </w:t>
                      </w:r>
                      <w:r w:rsidRPr="00BE43F4">
                        <w:rPr>
                          <w:lang w:val="de-DE"/>
                        </w:rPr>
                        <w:br/>
                      </w:r>
                      <w:r>
                        <w:rPr>
                          <w:noProof/>
                          <w:lang w:val="de-DE" w:eastAsia="de-DE" w:bidi="ar-SA"/>
                        </w:rPr>
                        <w:drawing>
                          <wp:inline distT="0" distB="0" distL="0" distR="0" wp14:anchorId="4DA64D08" wp14:editId="7FE60E0F">
                            <wp:extent cx="1464668" cy="1309089"/>
                            <wp:effectExtent l="0" t="0" r="0" b="0"/>
                            <wp:docPr id="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pic:cNvPicPr>
                                      <a:picLocks noChangeAspect="1" noChangeArrowheads="1"/>
                                    </pic:cNvPicPr>
                                  </pic:nvPicPr>
                                  <pic:blipFill>
                                    <a:blip r:embed="rId11"/>
                                    <a:stretch>
                                      <a:fillRect/>
                                    </a:stretch>
                                  </pic:blipFill>
                                  <pic:spPr bwMode="auto">
                                    <a:xfrm>
                                      <a:off x="0" y="0"/>
                                      <a:ext cx="1463643" cy="1308173"/>
                                    </a:xfrm>
                                    <a:prstGeom prst="rect">
                                      <a:avLst/>
                                    </a:prstGeom>
                                    <a:noFill/>
                                    <a:ln w="9525">
                                      <a:noFill/>
                                      <a:miter lim="800000"/>
                                      <a:headEnd/>
                                      <a:tailEnd/>
                                    </a:ln>
                                  </pic:spPr>
                                </pic:pic>
                              </a:graphicData>
                            </a:graphic>
                          </wp:inline>
                        </w:drawing>
                      </w:r>
                    </w:p>
                  </w:txbxContent>
                </v:textbox>
                <w10:wrap type="square"/>
              </v:rect>
            </w:pict>
          </mc:Fallback>
        </mc:AlternateContent>
      </w:r>
    </w:p>
    <w:p w14:paraId="12E8A5D0" w14:textId="77777777" w:rsidR="00323AC9" w:rsidRDefault="00323AC9">
      <w:pPr>
        <w:ind w:left="540"/>
        <w:rPr>
          <w:lang w:val="de-DE"/>
        </w:rPr>
      </w:pPr>
    </w:p>
    <w:p w14:paraId="022DD630" w14:textId="77777777" w:rsidR="00323AC9" w:rsidRDefault="00323AC9">
      <w:pPr>
        <w:ind w:left="540"/>
        <w:rPr>
          <w:lang w:val="de-DE"/>
        </w:rPr>
      </w:pPr>
    </w:p>
    <w:p w14:paraId="337E96B3" w14:textId="77777777" w:rsidR="00323AC9" w:rsidRDefault="00323AC9">
      <w:pPr>
        <w:ind w:left="540"/>
        <w:rPr>
          <w:lang w:val="de-DE"/>
        </w:rPr>
      </w:pPr>
    </w:p>
    <w:p w14:paraId="1A6831C4" w14:textId="77777777" w:rsidR="00323AC9" w:rsidRPr="00B85D54" w:rsidRDefault="001B54F7" w:rsidP="00B85D54">
      <w:pPr>
        <w:rPr>
          <w:b/>
          <w:lang w:val="de-DE"/>
        </w:rPr>
      </w:pPr>
      <w:r w:rsidRPr="00B85D54">
        <w:rPr>
          <w:b/>
          <w:lang w:val="de-DE"/>
        </w:rPr>
        <w:t xml:space="preserve">Anleitung </w:t>
      </w:r>
      <w:proofErr w:type="spellStart"/>
      <w:r w:rsidRPr="00B85D54">
        <w:rPr>
          <w:b/>
          <w:lang w:val="de-DE"/>
        </w:rPr>
        <w:t>Ruffier</w:t>
      </w:r>
      <w:proofErr w:type="spellEnd"/>
      <w:r w:rsidRPr="00B85D54">
        <w:rPr>
          <w:b/>
          <w:lang w:val="de-DE"/>
        </w:rPr>
        <w:t>-Dickson-Test</w:t>
      </w:r>
      <w:r w:rsidRPr="00B85D54">
        <w:rPr>
          <w:b/>
        </w:rPr>
        <w:fldChar w:fldCharType="begin"/>
      </w:r>
      <w:r w:rsidRPr="00B85D54">
        <w:rPr>
          <w:b/>
        </w:rPr>
        <w:instrText>TC "Ruffier-Dickson-test" \l 2</w:instrText>
      </w:r>
      <w:r w:rsidRPr="00B85D54">
        <w:rPr>
          <w:b/>
        </w:rPr>
        <w:fldChar w:fldCharType="end"/>
      </w:r>
      <w:r w:rsidRPr="00B85D54">
        <w:rPr>
          <w:b/>
          <w:lang w:val="de-DE"/>
        </w:rPr>
        <w:t>:</w:t>
      </w:r>
    </w:p>
    <w:p w14:paraId="2A49E36D" w14:textId="77777777" w:rsidR="00323AC9" w:rsidRDefault="00323AC9" w:rsidP="00B85D54">
      <w:pPr>
        <w:tabs>
          <w:tab w:val="left" w:pos="286"/>
        </w:tabs>
        <w:ind w:left="709"/>
        <w:rPr>
          <w:lang w:val="de-DE"/>
        </w:rPr>
      </w:pPr>
    </w:p>
    <w:p w14:paraId="6FA6A16A" w14:textId="77777777" w:rsidR="00323AC9" w:rsidRDefault="001B54F7" w:rsidP="00B85D54">
      <w:pPr>
        <w:numPr>
          <w:ilvl w:val="0"/>
          <w:numId w:val="2"/>
        </w:numPr>
        <w:tabs>
          <w:tab w:val="clear" w:pos="1260"/>
          <w:tab w:val="left" w:pos="286"/>
          <w:tab w:val="num" w:pos="5514"/>
        </w:tabs>
        <w:ind w:left="709"/>
        <w:rPr>
          <w:lang w:val="de-DE"/>
        </w:rPr>
      </w:pPr>
      <w:r>
        <w:rPr>
          <w:lang w:val="de-DE"/>
        </w:rPr>
        <w:t>Die Testperson (Klient) sollte für eine Minute ruhig sitzen bevor mit der Messung begonnen wird.</w:t>
      </w:r>
    </w:p>
    <w:p w14:paraId="668B5106" w14:textId="679B6989" w:rsidR="00323AC9" w:rsidRDefault="001B54F7" w:rsidP="00B85D54">
      <w:pPr>
        <w:numPr>
          <w:ilvl w:val="0"/>
          <w:numId w:val="2"/>
        </w:numPr>
        <w:tabs>
          <w:tab w:val="clear" w:pos="1260"/>
          <w:tab w:val="left" w:pos="286"/>
          <w:tab w:val="num" w:pos="4805"/>
        </w:tabs>
        <w:ind w:left="709"/>
        <w:rPr>
          <w:lang w:val="de-DE"/>
        </w:rPr>
      </w:pPr>
      <w:r>
        <w:rPr>
          <w:lang w:val="de-DE"/>
        </w:rPr>
        <w:t xml:space="preserve">Die Herzfrequenz der Testperson wird bestimmt, im Folgenden Herzfrequenz in Ruhe </w:t>
      </w:r>
      <w:r>
        <w:rPr>
          <w:i/>
          <w:iCs/>
          <w:lang w:val="de-DE"/>
        </w:rPr>
        <w:t>H1</w:t>
      </w:r>
      <w:r>
        <w:rPr>
          <w:lang w:val="de-DE"/>
        </w:rPr>
        <w:t xml:space="preserve"> genannt. </w:t>
      </w:r>
      <w:r w:rsidR="00B86A62">
        <w:rPr>
          <w:lang w:val="de-DE"/>
        </w:rPr>
        <w:t xml:space="preserve">Den Wert von </w:t>
      </w:r>
      <w:r w:rsidR="00B86A62">
        <w:rPr>
          <w:i/>
          <w:iCs/>
          <w:lang w:val="de-DE"/>
        </w:rPr>
        <w:t>H1</w:t>
      </w:r>
      <w:r w:rsidR="00B86A62">
        <w:rPr>
          <w:lang w:val="de-DE"/>
        </w:rPr>
        <w:t xml:space="preserve"> sollte j</w:t>
      </w:r>
      <w:r>
        <w:rPr>
          <w:lang w:val="de-DE"/>
        </w:rPr>
        <w:t>emand anderes aus der Gruppe bestimmen</w:t>
      </w:r>
      <w:r w:rsidR="00B86A62">
        <w:rPr>
          <w:lang w:val="de-DE"/>
        </w:rPr>
        <w:t>,</w:t>
      </w:r>
      <w:r>
        <w:rPr>
          <w:lang w:val="de-DE"/>
        </w:rPr>
        <w:t xml:space="preserve"> damit die Testperson kein Auge auf die Zeit haben muss. </w:t>
      </w:r>
    </w:p>
    <w:p w14:paraId="09B03437" w14:textId="77777777" w:rsidR="00323AC9" w:rsidRDefault="001B54F7" w:rsidP="00B85D54">
      <w:pPr>
        <w:numPr>
          <w:ilvl w:val="0"/>
          <w:numId w:val="2"/>
        </w:numPr>
        <w:tabs>
          <w:tab w:val="clear" w:pos="1260"/>
          <w:tab w:val="left" w:pos="286"/>
          <w:tab w:val="num" w:pos="4096"/>
        </w:tabs>
        <w:ind w:left="709"/>
        <w:rPr>
          <w:lang w:val="de-DE"/>
        </w:rPr>
      </w:pPr>
      <w:r>
        <w:rPr>
          <w:lang w:val="de-DE"/>
        </w:rPr>
        <w:t xml:space="preserve">Danach soll die Testperson 30 tiefe Kniebeugen innerhalb von 45 Sekunden machen. Dabei muss der Rücken gerade und die Füße flach auf dem Boden gehalten werden. Jedes Mal sollte der Boden mit den Fingerspitzen berührt werden. </w:t>
      </w:r>
    </w:p>
    <w:p w14:paraId="47CFDE13" w14:textId="502CA21B" w:rsidR="00323AC9" w:rsidRDefault="001B54F7" w:rsidP="00B85D54">
      <w:pPr>
        <w:numPr>
          <w:ilvl w:val="0"/>
          <w:numId w:val="2"/>
        </w:numPr>
        <w:tabs>
          <w:tab w:val="clear" w:pos="1260"/>
          <w:tab w:val="left" w:pos="286"/>
          <w:tab w:val="num" w:pos="3387"/>
        </w:tabs>
        <w:ind w:left="709"/>
        <w:jc w:val="both"/>
        <w:rPr>
          <w:lang w:val="de-DE"/>
        </w:rPr>
      </w:pPr>
      <w:r>
        <w:rPr>
          <w:lang w:val="de-DE"/>
        </w:rPr>
        <w:t>Sofort nach den Kniebeugen sollten die Herzschläge innerhalb von 15 Sekunden gezählt und zu Herzschlägen in einer Minute (</w:t>
      </w:r>
      <w:r>
        <w:rPr>
          <w:i/>
          <w:iCs/>
          <w:lang w:val="de-DE"/>
        </w:rPr>
        <w:t>H2</w:t>
      </w:r>
      <w:r>
        <w:rPr>
          <w:lang w:val="de-DE"/>
        </w:rPr>
        <w:t xml:space="preserve">) </w:t>
      </w:r>
      <w:r w:rsidR="00B86A62">
        <w:rPr>
          <w:lang w:val="de-DE"/>
        </w:rPr>
        <w:t xml:space="preserve">umgerechnet </w:t>
      </w:r>
      <w:r>
        <w:rPr>
          <w:lang w:val="de-DE"/>
        </w:rPr>
        <w:t>werden.</w:t>
      </w:r>
    </w:p>
    <w:p w14:paraId="0C874C4F" w14:textId="3981373B" w:rsidR="00323AC9" w:rsidRDefault="001B54F7" w:rsidP="00B85D54">
      <w:pPr>
        <w:numPr>
          <w:ilvl w:val="0"/>
          <w:numId w:val="2"/>
        </w:numPr>
        <w:tabs>
          <w:tab w:val="clear" w:pos="1260"/>
          <w:tab w:val="left" w:pos="286"/>
          <w:tab w:val="num" w:pos="2678"/>
        </w:tabs>
        <w:ind w:left="709"/>
        <w:jc w:val="both"/>
        <w:rPr>
          <w:lang w:val="de-DE"/>
        </w:rPr>
      </w:pPr>
      <w:r>
        <w:rPr>
          <w:lang w:val="de-DE"/>
        </w:rPr>
        <w:t xml:space="preserve">Eine Minute nachdem </w:t>
      </w:r>
      <w:r>
        <w:rPr>
          <w:i/>
          <w:iCs/>
          <w:lang w:val="de-DE"/>
        </w:rPr>
        <w:t>H2</w:t>
      </w:r>
      <w:r>
        <w:rPr>
          <w:lang w:val="de-DE"/>
        </w:rPr>
        <w:t xml:space="preserve"> gemessen wurde, werden wieder die Herzschläge innerhalb von 15 Sekunden gezählt und </w:t>
      </w:r>
      <w:r w:rsidR="0024275E">
        <w:rPr>
          <w:lang w:val="de-DE"/>
        </w:rPr>
        <w:t xml:space="preserve">ebenfalls </w:t>
      </w:r>
      <w:r>
        <w:rPr>
          <w:lang w:val="de-DE"/>
        </w:rPr>
        <w:t>zu Herzschlägen pro Minute (</w:t>
      </w:r>
      <w:r>
        <w:rPr>
          <w:i/>
          <w:iCs/>
          <w:lang w:val="de-DE"/>
        </w:rPr>
        <w:t>H3</w:t>
      </w:r>
      <w:r>
        <w:rPr>
          <w:lang w:val="de-DE"/>
        </w:rPr>
        <w:t xml:space="preserve">) </w:t>
      </w:r>
      <w:r w:rsidR="00B86A62">
        <w:rPr>
          <w:lang w:val="de-DE"/>
        </w:rPr>
        <w:t>umgerechnet</w:t>
      </w:r>
      <w:r>
        <w:rPr>
          <w:lang w:val="de-DE"/>
        </w:rPr>
        <w:t>.</w:t>
      </w:r>
    </w:p>
    <w:p w14:paraId="3D87182A" w14:textId="77777777" w:rsidR="00323AC9" w:rsidRPr="00BE43F4" w:rsidRDefault="00323AC9">
      <w:pPr>
        <w:ind w:left="540"/>
        <w:jc w:val="both"/>
        <w:rPr>
          <w:lang w:val="de-DE"/>
        </w:rPr>
      </w:pPr>
    </w:p>
    <w:p w14:paraId="02B6D635" w14:textId="77777777" w:rsidR="00323AC9" w:rsidRDefault="001B54F7" w:rsidP="00A065D0">
      <w:pPr>
        <w:ind w:left="349"/>
        <w:jc w:val="both"/>
        <w:rPr>
          <w:u w:val="single"/>
          <w:lang w:val="de-DE"/>
        </w:rPr>
      </w:pPr>
      <w:r>
        <w:rPr>
          <w:u w:val="single"/>
          <w:lang w:val="de-DE"/>
        </w:rPr>
        <w:t>Aufgabe 2b</w:t>
      </w:r>
    </w:p>
    <w:p w14:paraId="3B4465A7" w14:textId="58AA05C2" w:rsidR="00323AC9" w:rsidRDefault="00A065D0" w:rsidP="00A065D0">
      <w:pPr>
        <w:ind w:left="349"/>
        <w:jc w:val="both"/>
        <w:rPr>
          <w:lang w:val="de-DE"/>
        </w:rPr>
      </w:pPr>
      <w:r>
        <w:rPr>
          <w:lang w:val="de-DE"/>
        </w:rPr>
        <w:t>Schreibe eine kurze Zusammenfassung wie der Test funktioniert. Was muss man beim Ausführen des Tests beachten?</w:t>
      </w:r>
    </w:p>
    <w:p w14:paraId="49FC8C90" w14:textId="77777777" w:rsidR="00323AC9" w:rsidRPr="00BE43F4" w:rsidRDefault="00323AC9">
      <w:pPr>
        <w:ind w:left="720"/>
        <w:jc w:val="both"/>
        <w:rPr>
          <w:lang w:val="de-DE"/>
        </w:rPr>
      </w:pPr>
    </w:p>
    <w:p w14:paraId="78A9596F" w14:textId="77777777" w:rsidR="00323AC9" w:rsidRDefault="00323AC9">
      <w:pPr>
        <w:jc w:val="both"/>
        <w:rPr>
          <w:lang w:val="nl-NL"/>
        </w:rPr>
      </w:pPr>
    </w:p>
    <w:p w14:paraId="13D8F176" w14:textId="77777777" w:rsidR="00323AC9" w:rsidRDefault="001B54F7">
      <w:pPr>
        <w:jc w:val="both"/>
        <w:rPr>
          <w:lang w:val="de-DE"/>
        </w:rPr>
      </w:pPr>
      <w:r>
        <w:rPr>
          <w:lang w:val="de-DE"/>
        </w:rPr>
        <w:t xml:space="preserve">Wenn ein Sportphysiologe </w:t>
      </w:r>
      <w:r>
        <w:rPr>
          <w:i/>
          <w:iCs/>
          <w:lang w:val="de-DE"/>
        </w:rPr>
        <w:t>H1</w:t>
      </w:r>
      <w:r>
        <w:rPr>
          <w:lang w:val="de-DE"/>
        </w:rPr>
        <w:t xml:space="preserve">, </w:t>
      </w:r>
      <w:r>
        <w:rPr>
          <w:i/>
          <w:iCs/>
          <w:lang w:val="de-DE"/>
        </w:rPr>
        <w:t>H2</w:t>
      </w:r>
      <w:r>
        <w:rPr>
          <w:lang w:val="de-DE"/>
        </w:rPr>
        <w:t xml:space="preserve"> und </w:t>
      </w:r>
      <w:r>
        <w:rPr>
          <w:i/>
          <w:iCs/>
          <w:lang w:val="de-DE"/>
        </w:rPr>
        <w:t>H3</w:t>
      </w:r>
      <w:r>
        <w:rPr>
          <w:lang w:val="de-DE"/>
        </w:rPr>
        <w:t xml:space="preserve"> in Herzschläge pro Minute kennt, kann er Aussagen über die physische Fitness machen. </w:t>
      </w:r>
    </w:p>
    <w:p w14:paraId="0664CF79" w14:textId="77777777" w:rsidR="00323AC9" w:rsidRPr="00BE43F4" w:rsidRDefault="00323AC9">
      <w:pPr>
        <w:jc w:val="both"/>
        <w:rPr>
          <w:lang w:val="de-DE"/>
        </w:rPr>
      </w:pPr>
    </w:p>
    <w:p w14:paraId="6477FC98" w14:textId="77777777" w:rsidR="00323AC9" w:rsidRDefault="001B54F7">
      <w:pPr>
        <w:ind w:left="540"/>
        <w:jc w:val="both"/>
        <w:rPr>
          <w:u w:val="single"/>
          <w:lang w:val="de-DE"/>
        </w:rPr>
      </w:pPr>
      <w:r>
        <w:rPr>
          <w:u w:val="single"/>
          <w:lang w:val="de-DE"/>
        </w:rPr>
        <w:t>Aufgabe 2c</w:t>
      </w:r>
    </w:p>
    <w:p w14:paraId="6A22306D" w14:textId="2D30B710" w:rsidR="00323AC9" w:rsidRDefault="001B54F7">
      <w:pPr>
        <w:ind w:left="540"/>
        <w:jc w:val="both"/>
        <w:rPr>
          <w:lang w:val="de-DE"/>
        </w:rPr>
      </w:pPr>
      <w:r>
        <w:rPr>
          <w:lang w:val="de-DE"/>
        </w:rPr>
        <w:t xml:space="preserve">Wie könnte ein Sportphysiologe </w:t>
      </w:r>
      <w:r>
        <w:rPr>
          <w:i/>
          <w:iCs/>
          <w:lang w:val="de-DE"/>
        </w:rPr>
        <w:t>H1, H2</w:t>
      </w:r>
      <w:r>
        <w:rPr>
          <w:lang w:val="de-DE"/>
        </w:rPr>
        <w:t xml:space="preserve"> und </w:t>
      </w:r>
      <w:r>
        <w:rPr>
          <w:i/>
          <w:iCs/>
          <w:lang w:val="de-DE"/>
        </w:rPr>
        <w:t>H3</w:t>
      </w:r>
      <w:r>
        <w:rPr>
          <w:lang w:val="de-DE"/>
        </w:rPr>
        <w:t xml:space="preserve"> nutzen, um </w:t>
      </w:r>
      <w:r w:rsidR="0024275E">
        <w:rPr>
          <w:lang w:val="de-DE"/>
        </w:rPr>
        <w:t xml:space="preserve">den </w:t>
      </w:r>
      <w:r>
        <w:rPr>
          <w:lang w:val="de-DE"/>
        </w:rPr>
        <w:t>physische</w:t>
      </w:r>
      <w:r w:rsidR="0024275E">
        <w:rPr>
          <w:lang w:val="de-DE"/>
        </w:rPr>
        <w:t>n</w:t>
      </w:r>
      <w:r>
        <w:rPr>
          <w:lang w:val="de-DE"/>
        </w:rPr>
        <w:t xml:space="preserve"> Fitnesslevel vorauszusagen?</w:t>
      </w:r>
    </w:p>
    <w:p w14:paraId="3CA8C44D" w14:textId="10416531" w:rsidR="00323AC9" w:rsidRDefault="00323AC9">
      <w:pPr>
        <w:ind w:left="540"/>
        <w:jc w:val="both"/>
        <w:rPr>
          <w:lang w:val="de-DE"/>
        </w:rPr>
      </w:pPr>
    </w:p>
    <w:p w14:paraId="0DABC2DD" w14:textId="77777777" w:rsidR="00A065D0" w:rsidRDefault="00A065D0">
      <w:pPr>
        <w:ind w:left="540"/>
        <w:jc w:val="both"/>
        <w:rPr>
          <w:lang w:val="de-DE"/>
        </w:rPr>
      </w:pPr>
    </w:p>
    <w:p w14:paraId="113A9A62" w14:textId="77777777" w:rsidR="00A065D0" w:rsidRPr="00BE43F4" w:rsidRDefault="00A065D0">
      <w:pPr>
        <w:ind w:left="540"/>
        <w:jc w:val="both"/>
        <w:rPr>
          <w:lang w:val="de-DE"/>
        </w:rPr>
      </w:pPr>
    </w:p>
    <w:p w14:paraId="317F9DBB" w14:textId="77777777" w:rsidR="00323AC9" w:rsidRDefault="001B54F7">
      <w:pPr>
        <w:ind w:left="540"/>
        <w:rPr>
          <w:u w:val="single"/>
          <w:lang w:val="de-DE"/>
        </w:rPr>
      </w:pPr>
      <w:r>
        <w:rPr>
          <w:u w:val="single"/>
          <w:lang w:val="de-DE"/>
        </w:rPr>
        <w:lastRenderedPageBreak/>
        <w:t>Aufgabe 2d</w:t>
      </w:r>
    </w:p>
    <w:p w14:paraId="07D2EE05" w14:textId="067EE097" w:rsidR="00323AC9" w:rsidRDefault="001B54F7">
      <w:pPr>
        <w:ind w:left="540"/>
        <w:rPr>
          <w:lang w:val="de-DE"/>
        </w:rPr>
      </w:pPr>
      <w:r>
        <w:rPr>
          <w:lang w:val="de-DE"/>
        </w:rPr>
        <w:t xml:space="preserve">Wenn der </w:t>
      </w:r>
      <w:proofErr w:type="spellStart"/>
      <w:r>
        <w:rPr>
          <w:lang w:val="de-DE"/>
        </w:rPr>
        <w:t>Ruffier</w:t>
      </w:r>
      <w:proofErr w:type="spellEnd"/>
      <w:r>
        <w:rPr>
          <w:lang w:val="de-DE"/>
        </w:rPr>
        <w:t>-Dickson Test mit jedem aus der Gruppe wiederholt würde, könnte man</w:t>
      </w:r>
      <w:r w:rsidR="0024275E">
        <w:rPr>
          <w:lang w:val="de-DE"/>
        </w:rPr>
        <w:t xml:space="preserve"> dann</w:t>
      </w:r>
      <w:r>
        <w:rPr>
          <w:lang w:val="de-DE"/>
        </w:rPr>
        <w:t xml:space="preserve"> die gleichen Ergebnisse für </w:t>
      </w:r>
      <w:r>
        <w:rPr>
          <w:i/>
          <w:iCs/>
          <w:lang w:val="de-DE"/>
        </w:rPr>
        <w:t>H1</w:t>
      </w:r>
      <w:r>
        <w:rPr>
          <w:lang w:val="de-DE"/>
        </w:rPr>
        <w:t xml:space="preserve">, </w:t>
      </w:r>
      <w:r>
        <w:rPr>
          <w:i/>
          <w:iCs/>
          <w:lang w:val="de-DE"/>
        </w:rPr>
        <w:t>H2</w:t>
      </w:r>
      <w:r>
        <w:rPr>
          <w:lang w:val="de-DE"/>
        </w:rPr>
        <w:t xml:space="preserve"> und </w:t>
      </w:r>
      <w:r>
        <w:rPr>
          <w:i/>
          <w:iCs/>
          <w:lang w:val="de-DE"/>
        </w:rPr>
        <w:t>H3</w:t>
      </w:r>
      <w:r>
        <w:rPr>
          <w:lang w:val="de-DE"/>
        </w:rPr>
        <w:t xml:space="preserve"> erwarten? </w:t>
      </w:r>
      <w:r w:rsidR="00B85D54">
        <w:rPr>
          <w:lang w:val="de-DE"/>
        </w:rPr>
        <w:br/>
      </w:r>
      <w:r w:rsidR="00A065D0">
        <w:rPr>
          <w:lang w:val="de-DE"/>
        </w:rPr>
        <w:t>Begründe Deine Antwort.</w:t>
      </w:r>
      <w:r>
        <w:rPr>
          <w:lang w:val="de-DE"/>
        </w:rPr>
        <w:t xml:space="preserve"> </w:t>
      </w:r>
    </w:p>
    <w:p w14:paraId="4201FC8D" w14:textId="77777777" w:rsidR="00323AC9" w:rsidRPr="00BE43F4" w:rsidRDefault="00323AC9">
      <w:pPr>
        <w:ind w:left="540"/>
        <w:rPr>
          <w:lang w:val="de-DE"/>
        </w:rPr>
      </w:pPr>
    </w:p>
    <w:p w14:paraId="614272AE" w14:textId="77777777" w:rsidR="00323AC9" w:rsidRDefault="001B54F7">
      <w:pPr>
        <w:ind w:left="540"/>
        <w:rPr>
          <w:u w:val="single"/>
          <w:lang w:val="de-DE"/>
        </w:rPr>
      </w:pPr>
      <w:r>
        <w:rPr>
          <w:u w:val="single"/>
          <w:lang w:val="de-DE"/>
        </w:rPr>
        <w:t>Aufgabe 2e</w:t>
      </w:r>
    </w:p>
    <w:p w14:paraId="4D3665A9" w14:textId="7A24E512" w:rsidR="00323AC9" w:rsidRDefault="00A065D0">
      <w:pPr>
        <w:ind w:left="540"/>
        <w:rPr>
          <w:lang w:val="de-DE"/>
        </w:rPr>
      </w:pPr>
      <w:r>
        <w:rPr>
          <w:lang w:val="de-DE"/>
        </w:rPr>
        <w:t>Führe den Test mit jedem aus der Gruppe durch und sammle</w:t>
      </w:r>
      <w:r w:rsidR="001B54F7">
        <w:rPr>
          <w:lang w:val="de-DE"/>
        </w:rPr>
        <w:t xml:space="preserve"> die Daten in der Tabelle im Anhang B. Diese wird mit weiteren Daten von </w:t>
      </w:r>
      <w:r>
        <w:rPr>
          <w:lang w:val="de-DE"/>
        </w:rPr>
        <w:t xml:space="preserve">Deinen </w:t>
      </w:r>
      <w:proofErr w:type="spellStart"/>
      <w:r>
        <w:rPr>
          <w:lang w:val="de-DE"/>
        </w:rPr>
        <w:t>Mits</w:t>
      </w:r>
      <w:r w:rsidR="001B54F7">
        <w:rPr>
          <w:lang w:val="de-DE"/>
        </w:rPr>
        <w:t>chülerInnen</w:t>
      </w:r>
      <w:proofErr w:type="spellEnd"/>
      <w:r w:rsidR="001B54F7">
        <w:rPr>
          <w:lang w:val="de-DE"/>
        </w:rPr>
        <w:t xml:space="preserve"> der Klasse vervollständigt. </w:t>
      </w:r>
    </w:p>
    <w:p w14:paraId="3AE6E62D" w14:textId="77777777" w:rsidR="00323AC9" w:rsidRPr="00BE43F4" w:rsidRDefault="00323AC9">
      <w:pPr>
        <w:ind w:left="540"/>
        <w:rPr>
          <w:lang w:val="de-DE"/>
        </w:rPr>
      </w:pPr>
    </w:p>
    <w:p w14:paraId="471927C3" w14:textId="77777777" w:rsidR="00323AC9" w:rsidRPr="00BE43F4" w:rsidRDefault="00323AC9">
      <w:pPr>
        <w:ind w:left="540"/>
        <w:rPr>
          <w:lang w:val="de-DE"/>
        </w:rPr>
      </w:pPr>
    </w:p>
    <w:p w14:paraId="2B172E65" w14:textId="77777777" w:rsidR="00323AC9" w:rsidRDefault="001B54F7">
      <w:pPr>
        <w:jc w:val="both"/>
        <w:rPr>
          <w:lang w:val="de-DE"/>
        </w:rPr>
      </w:pPr>
      <w:r>
        <w:rPr>
          <w:lang w:val="de-DE"/>
        </w:rPr>
        <w:t xml:space="preserve">Wenn man </w:t>
      </w:r>
      <w:r>
        <w:rPr>
          <w:i/>
          <w:iCs/>
          <w:lang w:val="de-DE"/>
        </w:rPr>
        <w:t>H1</w:t>
      </w:r>
      <w:r>
        <w:rPr>
          <w:lang w:val="de-DE"/>
        </w:rPr>
        <w:t xml:space="preserve">, </w:t>
      </w:r>
      <w:r>
        <w:rPr>
          <w:i/>
          <w:iCs/>
          <w:lang w:val="de-DE"/>
        </w:rPr>
        <w:t>H2</w:t>
      </w:r>
      <w:r>
        <w:rPr>
          <w:lang w:val="de-DE"/>
        </w:rPr>
        <w:t xml:space="preserve"> und </w:t>
      </w:r>
      <w:r>
        <w:rPr>
          <w:i/>
          <w:iCs/>
          <w:lang w:val="de-DE"/>
        </w:rPr>
        <w:t>H3</w:t>
      </w:r>
      <w:r>
        <w:rPr>
          <w:lang w:val="de-DE"/>
        </w:rPr>
        <w:t xml:space="preserve"> in Herzschlägen pro Minute ausdrückt, können Sportphysiologe auch eine Gleichung zum Kalkulieren eines </w:t>
      </w:r>
      <w:proofErr w:type="spellStart"/>
      <w:r>
        <w:rPr>
          <w:lang w:val="de-DE"/>
        </w:rPr>
        <w:t>Anhaltepunktes</w:t>
      </w:r>
      <w:proofErr w:type="spellEnd"/>
      <w:r>
        <w:rPr>
          <w:lang w:val="de-DE"/>
        </w:rPr>
        <w:t xml:space="preserve"> für die physische Kondition des Klienten verwenden, zum Beispiel den </w:t>
      </w:r>
      <w:proofErr w:type="spellStart"/>
      <w:r>
        <w:rPr>
          <w:lang w:val="de-DE"/>
        </w:rPr>
        <w:t>Ruffier</w:t>
      </w:r>
      <w:proofErr w:type="spellEnd"/>
      <w:r>
        <w:rPr>
          <w:lang w:val="de-DE"/>
        </w:rPr>
        <w:t xml:space="preserve">-Dickson Index. Dieser wird häufig mit </w:t>
      </w:r>
      <w:r>
        <w:rPr>
          <w:i/>
          <w:iCs/>
          <w:lang w:val="de-DE"/>
        </w:rPr>
        <w:t>I.R.D</w:t>
      </w:r>
      <w:r>
        <w:rPr>
          <w:lang w:val="de-DE"/>
        </w:rPr>
        <w:t xml:space="preserve"> abgekürzt und kann folgendermaßen berechnet werden: </w:t>
      </w:r>
    </w:p>
    <w:p w14:paraId="335BA844" w14:textId="77777777" w:rsidR="00323AC9" w:rsidRDefault="00323AC9">
      <w:pPr>
        <w:ind w:left="540"/>
        <w:rPr>
          <w:lang w:val="de-DE"/>
        </w:rPr>
      </w:pPr>
    </w:p>
    <w:p w14:paraId="5E530ECB" w14:textId="77777777" w:rsidR="00323AC9" w:rsidRDefault="00B85D54" w:rsidP="00B85D54">
      <w:pPr>
        <w:jc w:val="center"/>
        <w:rPr>
          <w:lang w:val="de-DE"/>
        </w:rPr>
      </w:pPr>
      <w:r w:rsidRPr="003337FB">
        <w:rPr>
          <w:position w:val="-24"/>
          <w:lang w:val="en-GB"/>
        </w:rPr>
        <w:object w:dxaOrig="3200" w:dyaOrig="620" w14:anchorId="233C7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3pt;height:31.3pt" o:ole="">
            <v:imagedata r:id="rId12" o:title=""/>
          </v:shape>
          <o:OLEObject Type="Embed" ProgID="Equation.DSMT4" ShapeID="_x0000_i1025" DrawAspect="Content" ObjectID="_1489212514" r:id="rId13"/>
        </w:object>
      </w:r>
    </w:p>
    <w:tbl>
      <w:tblPr>
        <w:tblpPr w:leftFromText="141" w:rightFromText="141" w:vertAnchor="text" w:horzAnchor="page" w:tblpX="3522" w:tblpY="1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AE294A" w:rsidRPr="00F72535" w14:paraId="3BF2862D" w14:textId="77777777" w:rsidTr="00AE294A">
        <w:tc>
          <w:tcPr>
            <w:tcW w:w="2376" w:type="dxa"/>
          </w:tcPr>
          <w:p w14:paraId="336B76A3" w14:textId="77777777" w:rsidR="00AE294A" w:rsidRPr="00F72535" w:rsidRDefault="00AE294A" w:rsidP="00AE294A">
            <w:pPr>
              <w:rPr>
                <w:b/>
                <w:lang w:val="nl-NL"/>
              </w:rPr>
            </w:pPr>
            <w:r w:rsidRPr="003656B1">
              <w:rPr>
                <w:b/>
                <w:i/>
                <w:lang w:val="nl-NL"/>
              </w:rPr>
              <w:t>I.R.D.</w:t>
            </w:r>
            <w:r>
              <w:rPr>
                <w:b/>
                <w:lang w:val="nl-NL"/>
              </w:rPr>
              <w:t xml:space="preserve"> Messung</w:t>
            </w:r>
          </w:p>
        </w:tc>
        <w:tc>
          <w:tcPr>
            <w:tcW w:w="1511" w:type="dxa"/>
          </w:tcPr>
          <w:p w14:paraId="3CB30C7A" w14:textId="77777777" w:rsidR="00AE294A" w:rsidRPr="00F72535" w:rsidRDefault="00AE294A" w:rsidP="00AE294A">
            <w:pPr>
              <w:rPr>
                <w:b/>
                <w:lang w:val="nl-NL"/>
              </w:rPr>
            </w:pPr>
            <w:r>
              <w:rPr>
                <w:b/>
                <w:lang w:val="nl-NL"/>
              </w:rPr>
              <w:t>Kondition</w:t>
            </w:r>
          </w:p>
        </w:tc>
      </w:tr>
      <w:tr w:rsidR="00AE294A" w:rsidRPr="00F72535" w14:paraId="3D2A4019" w14:textId="77777777" w:rsidTr="00AE294A">
        <w:tc>
          <w:tcPr>
            <w:tcW w:w="2376" w:type="dxa"/>
          </w:tcPr>
          <w:p w14:paraId="62124EBA" w14:textId="77777777" w:rsidR="00AE294A" w:rsidRPr="00F72535" w:rsidRDefault="00AE294A" w:rsidP="00AE294A">
            <w:pPr>
              <w:rPr>
                <w:lang w:val="nl-NL"/>
              </w:rPr>
            </w:pPr>
            <w:r w:rsidRPr="003656B1">
              <w:rPr>
                <w:i/>
                <w:lang w:val="nl-NL"/>
              </w:rPr>
              <w:t>I.R.D</w:t>
            </w:r>
            <w:r>
              <w:rPr>
                <w:lang w:val="nl-NL"/>
              </w:rPr>
              <w:t>.= 0</w:t>
            </w:r>
          </w:p>
        </w:tc>
        <w:tc>
          <w:tcPr>
            <w:tcW w:w="1511" w:type="dxa"/>
          </w:tcPr>
          <w:p w14:paraId="7363225D" w14:textId="77777777" w:rsidR="00AE294A" w:rsidRPr="00F72535" w:rsidRDefault="00AE294A" w:rsidP="00AE294A">
            <w:pPr>
              <w:rPr>
                <w:lang w:val="nl-NL"/>
              </w:rPr>
            </w:pPr>
            <w:r>
              <w:rPr>
                <w:lang w:val="nl-NL"/>
              </w:rPr>
              <w:t>Exzellent</w:t>
            </w:r>
          </w:p>
        </w:tc>
      </w:tr>
      <w:tr w:rsidR="00AE294A" w:rsidRPr="00F72535" w14:paraId="244264AB" w14:textId="77777777" w:rsidTr="00AE294A">
        <w:tc>
          <w:tcPr>
            <w:tcW w:w="2376" w:type="dxa"/>
          </w:tcPr>
          <w:p w14:paraId="18E9D1BB" w14:textId="77777777" w:rsidR="00AE294A" w:rsidRPr="00F72535" w:rsidRDefault="00AE294A" w:rsidP="00AE294A">
            <w:pPr>
              <w:rPr>
                <w:lang w:val="nl-NL"/>
              </w:rPr>
            </w:pPr>
            <w:r w:rsidRPr="003863D3">
              <w:rPr>
                <w:position w:val="-6"/>
                <w:lang w:val="nl-NL"/>
              </w:rPr>
              <w:object w:dxaOrig="1359" w:dyaOrig="279" w14:anchorId="6207FC2F">
                <v:shape id="_x0000_i1026" type="#_x0000_t75" style="width:68.2pt;height:13.75pt" o:ole="">
                  <v:imagedata r:id="rId14" o:title=""/>
                </v:shape>
                <o:OLEObject Type="Embed" ProgID="Equation.3" ShapeID="_x0000_i1026" DrawAspect="Content" ObjectID="_1489212515" r:id="rId15"/>
              </w:object>
            </w:r>
          </w:p>
        </w:tc>
        <w:tc>
          <w:tcPr>
            <w:tcW w:w="1511" w:type="dxa"/>
          </w:tcPr>
          <w:p w14:paraId="5D1FB3D2" w14:textId="77777777" w:rsidR="00AE294A" w:rsidRPr="00F72535" w:rsidRDefault="00AE294A" w:rsidP="00AE294A">
            <w:pPr>
              <w:rPr>
                <w:lang w:val="nl-NL"/>
              </w:rPr>
            </w:pPr>
            <w:r>
              <w:rPr>
                <w:lang w:val="nl-NL"/>
              </w:rPr>
              <w:t>Sehr gut</w:t>
            </w:r>
          </w:p>
        </w:tc>
      </w:tr>
      <w:tr w:rsidR="00AE294A" w:rsidRPr="00F72535" w14:paraId="5F360078" w14:textId="77777777" w:rsidTr="00AE294A">
        <w:tc>
          <w:tcPr>
            <w:tcW w:w="2376" w:type="dxa"/>
          </w:tcPr>
          <w:p w14:paraId="221CC4BF" w14:textId="77777777" w:rsidR="00AE294A" w:rsidRPr="00F72535" w:rsidRDefault="00AE294A" w:rsidP="00AE294A">
            <w:pPr>
              <w:rPr>
                <w:lang w:val="nl-NL"/>
              </w:rPr>
            </w:pPr>
            <w:r w:rsidRPr="003863D3">
              <w:rPr>
                <w:position w:val="-6"/>
                <w:lang w:val="nl-NL"/>
              </w:rPr>
              <w:object w:dxaOrig="1359" w:dyaOrig="279" w14:anchorId="67628165">
                <v:shape id="_x0000_i1027" type="#_x0000_t75" style="width:68.2pt;height:13.75pt" o:ole="">
                  <v:imagedata r:id="rId16" o:title=""/>
                </v:shape>
                <o:OLEObject Type="Embed" ProgID="Equation.3" ShapeID="_x0000_i1027" DrawAspect="Content" ObjectID="_1489212516" r:id="rId17"/>
              </w:object>
            </w:r>
          </w:p>
        </w:tc>
        <w:tc>
          <w:tcPr>
            <w:tcW w:w="1511" w:type="dxa"/>
          </w:tcPr>
          <w:p w14:paraId="44B497F2" w14:textId="77777777" w:rsidR="00AE294A" w:rsidRPr="00F72535" w:rsidRDefault="00AE294A" w:rsidP="00AE294A">
            <w:pPr>
              <w:rPr>
                <w:lang w:val="nl-NL"/>
              </w:rPr>
            </w:pPr>
            <w:r>
              <w:rPr>
                <w:lang w:val="nl-NL"/>
              </w:rPr>
              <w:t>gut</w:t>
            </w:r>
          </w:p>
        </w:tc>
      </w:tr>
      <w:tr w:rsidR="00AE294A" w:rsidRPr="00F72535" w14:paraId="43592441" w14:textId="77777777" w:rsidTr="00AE294A">
        <w:tc>
          <w:tcPr>
            <w:tcW w:w="2376" w:type="dxa"/>
          </w:tcPr>
          <w:p w14:paraId="35BCE877" w14:textId="77777777" w:rsidR="00AE294A" w:rsidRPr="00F72535" w:rsidRDefault="00AE294A" w:rsidP="00AE294A">
            <w:pPr>
              <w:rPr>
                <w:lang w:val="nl-NL"/>
              </w:rPr>
            </w:pPr>
            <w:r w:rsidRPr="003863D3">
              <w:rPr>
                <w:position w:val="-6"/>
                <w:lang w:val="nl-NL"/>
              </w:rPr>
              <w:object w:dxaOrig="1359" w:dyaOrig="279" w14:anchorId="490AF63A">
                <v:shape id="_x0000_i1028" type="#_x0000_t75" style="width:68.2pt;height:13.75pt" o:ole="">
                  <v:imagedata r:id="rId18" o:title=""/>
                </v:shape>
                <o:OLEObject Type="Embed" ProgID="Equation.3" ShapeID="_x0000_i1028" DrawAspect="Content" ObjectID="_1489212517" r:id="rId19"/>
              </w:object>
            </w:r>
          </w:p>
        </w:tc>
        <w:tc>
          <w:tcPr>
            <w:tcW w:w="1511" w:type="dxa"/>
          </w:tcPr>
          <w:p w14:paraId="2B2EF426" w14:textId="77777777" w:rsidR="00AE294A" w:rsidRPr="00F72535" w:rsidRDefault="00AE294A" w:rsidP="00AE294A">
            <w:pPr>
              <w:rPr>
                <w:lang w:val="nl-NL"/>
              </w:rPr>
            </w:pPr>
            <w:r>
              <w:rPr>
                <w:lang w:val="nl-NL"/>
              </w:rPr>
              <w:t>schwach</w:t>
            </w:r>
          </w:p>
        </w:tc>
      </w:tr>
      <w:tr w:rsidR="00AE294A" w:rsidRPr="00F72535" w14:paraId="5FD37300" w14:textId="77777777" w:rsidTr="00AE294A">
        <w:tc>
          <w:tcPr>
            <w:tcW w:w="2376" w:type="dxa"/>
          </w:tcPr>
          <w:p w14:paraId="4DD0B245" w14:textId="77777777" w:rsidR="00AE294A" w:rsidRPr="00F72535" w:rsidRDefault="00AE294A" w:rsidP="00AE294A">
            <w:pPr>
              <w:rPr>
                <w:lang w:val="nl-NL"/>
              </w:rPr>
            </w:pPr>
            <w:r w:rsidRPr="003863D3">
              <w:rPr>
                <w:position w:val="-6"/>
                <w:lang w:val="nl-NL"/>
              </w:rPr>
              <w:object w:dxaOrig="999" w:dyaOrig="279" w14:anchorId="4494F68C">
                <v:shape id="_x0000_i1029" type="#_x0000_t75" style="width:50.1pt;height:13.75pt" o:ole="">
                  <v:imagedata r:id="rId20" o:title=""/>
                </v:shape>
                <o:OLEObject Type="Embed" ProgID="Equation.3" ShapeID="_x0000_i1029" DrawAspect="Content" ObjectID="_1489212518" r:id="rId21"/>
              </w:object>
            </w:r>
          </w:p>
        </w:tc>
        <w:tc>
          <w:tcPr>
            <w:tcW w:w="1511" w:type="dxa"/>
          </w:tcPr>
          <w:p w14:paraId="5A53E70B" w14:textId="77777777" w:rsidR="00AE294A" w:rsidRPr="00F72535" w:rsidRDefault="00AE294A" w:rsidP="00AE294A">
            <w:pPr>
              <w:rPr>
                <w:lang w:val="nl-NL"/>
              </w:rPr>
            </w:pPr>
            <w:r>
              <w:rPr>
                <w:lang w:val="nl-NL"/>
              </w:rPr>
              <w:t>schlecht</w:t>
            </w:r>
          </w:p>
        </w:tc>
      </w:tr>
    </w:tbl>
    <w:p w14:paraId="4DEFB751" w14:textId="77777777" w:rsidR="00323AC9" w:rsidRDefault="00323AC9">
      <w:pPr>
        <w:ind w:left="540"/>
        <w:rPr>
          <w:lang w:val="de-DE"/>
        </w:rPr>
      </w:pPr>
    </w:p>
    <w:p w14:paraId="005882FC" w14:textId="77777777" w:rsidR="00323AC9" w:rsidRPr="00BE43F4" w:rsidRDefault="0016557A">
      <w:pPr>
        <w:rPr>
          <w:lang w:val="de-DE"/>
        </w:rPr>
      </w:pPr>
      <w:r>
        <w:rPr>
          <w:noProof/>
          <w:lang w:val="de-DE" w:eastAsia="de-DE" w:bidi="ar-SA"/>
        </w:rPr>
        <mc:AlternateContent>
          <mc:Choice Requires="wps">
            <w:drawing>
              <wp:anchor distT="0" distB="0" distL="114300" distR="114300" simplePos="0" relativeHeight="251691520" behindDoc="0" locked="0" layoutInCell="1" allowOverlap="1" wp14:anchorId="21C32CC8" wp14:editId="5799B8EA">
                <wp:simplePos x="0" y="0"/>
                <wp:positionH relativeFrom="column">
                  <wp:posOffset>3768725</wp:posOffset>
                </wp:positionH>
                <wp:positionV relativeFrom="paragraph">
                  <wp:posOffset>7651750</wp:posOffset>
                </wp:positionV>
                <wp:extent cx="2974975" cy="1362710"/>
                <wp:effectExtent l="0" t="0" r="0" b="8890"/>
                <wp:wrapNone/>
                <wp:docPr id="1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362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574CEDD1" w14:textId="77777777">
                              <w:tc>
                                <w:tcPr>
                                  <w:tcW w:w="2376" w:type="dxa"/>
                                </w:tcPr>
                                <w:p w14:paraId="5CE7D8FF"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457C942A" w14:textId="77777777" w:rsidR="00B85D54" w:rsidRPr="00F72535" w:rsidRDefault="00B85D54">
                                  <w:pPr>
                                    <w:rPr>
                                      <w:b/>
                                      <w:lang w:val="nl-NL"/>
                                    </w:rPr>
                                  </w:pPr>
                                  <w:r>
                                    <w:rPr>
                                      <w:b/>
                                      <w:lang w:val="nl-NL"/>
                                    </w:rPr>
                                    <w:t>condition</w:t>
                                  </w:r>
                                </w:p>
                              </w:tc>
                            </w:tr>
                            <w:tr w:rsidR="00B85D54" w:rsidRPr="00F72535" w14:paraId="3C2C0DDD" w14:textId="77777777">
                              <w:tc>
                                <w:tcPr>
                                  <w:tcW w:w="2376" w:type="dxa"/>
                                </w:tcPr>
                                <w:p w14:paraId="3D4C4D9B" w14:textId="77777777" w:rsidR="00B85D54" w:rsidRPr="00F72535" w:rsidRDefault="00B85D54">
                                  <w:pPr>
                                    <w:rPr>
                                      <w:lang w:val="nl-NL"/>
                                    </w:rPr>
                                  </w:pPr>
                                  <w:r w:rsidRPr="003656B1">
                                    <w:rPr>
                                      <w:i/>
                                      <w:lang w:val="nl-NL"/>
                                    </w:rPr>
                                    <w:t>I.R.D</w:t>
                                  </w:r>
                                  <w:r>
                                    <w:rPr>
                                      <w:lang w:val="nl-NL"/>
                                    </w:rPr>
                                    <w:t>.= 0</w:t>
                                  </w:r>
                                </w:p>
                              </w:tc>
                              <w:tc>
                                <w:tcPr>
                                  <w:tcW w:w="1511" w:type="dxa"/>
                                </w:tcPr>
                                <w:p w14:paraId="334A159E" w14:textId="77777777" w:rsidR="00B85D54" w:rsidRPr="00F72535" w:rsidRDefault="00B85D54">
                                  <w:pPr>
                                    <w:rPr>
                                      <w:lang w:val="nl-NL"/>
                                    </w:rPr>
                                  </w:pPr>
                                  <w:r>
                                    <w:rPr>
                                      <w:lang w:val="nl-NL"/>
                                    </w:rPr>
                                    <w:t>excellent</w:t>
                                  </w:r>
                                </w:p>
                              </w:tc>
                            </w:tr>
                            <w:tr w:rsidR="00B85D54" w:rsidRPr="00F72535" w14:paraId="7FD2656A" w14:textId="77777777">
                              <w:tc>
                                <w:tcPr>
                                  <w:tcW w:w="2376" w:type="dxa"/>
                                </w:tcPr>
                                <w:p w14:paraId="011CAB5C" w14:textId="77777777" w:rsidR="00B85D54" w:rsidRPr="00F72535" w:rsidRDefault="00B85D54" w:rsidP="009D01E6">
                                  <w:pPr>
                                    <w:rPr>
                                      <w:lang w:val="nl-NL"/>
                                    </w:rPr>
                                  </w:pPr>
                                  <w:r w:rsidRPr="003863D3">
                                    <w:rPr>
                                      <w:position w:val="-6"/>
                                      <w:lang w:val="nl-NL"/>
                                    </w:rPr>
                                    <w:object w:dxaOrig="1359" w:dyaOrig="279" w14:anchorId="37B653B4">
                                      <v:shape id="_x0000_i1030" type="#_x0000_t75" style="width:68.2pt;height:13.75pt" o:ole="">
                                        <v:imagedata r:id="rId14" o:title=""/>
                                      </v:shape>
                                      <o:OLEObject Type="Embed" ProgID="Equation.3" ShapeID="_x0000_i1030" DrawAspect="Content" ObjectID="_1489212519" r:id="rId22"/>
                                    </w:object>
                                  </w:r>
                                </w:p>
                              </w:tc>
                              <w:tc>
                                <w:tcPr>
                                  <w:tcW w:w="1511" w:type="dxa"/>
                                </w:tcPr>
                                <w:p w14:paraId="43E69441" w14:textId="77777777" w:rsidR="00B85D54" w:rsidRPr="00F72535" w:rsidRDefault="00B85D54">
                                  <w:pPr>
                                    <w:rPr>
                                      <w:lang w:val="nl-NL"/>
                                    </w:rPr>
                                  </w:pPr>
                                  <w:r>
                                    <w:rPr>
                                      <w:lang w:val="nl-NL"/>
                                    </w:rPr>
                                    <w:t>very good</w:t>
                                  </w:r>
                                </w:p>
                              </w:tc>
                            </w:tr>
                            <w:tr w:rsidR="00B85D54" w:rsidRPr="00F72535" w14:paraId="1C12991C" w14:textId="77777777">
                              <w:tc>
                                <w:tcPr>
                                  <w:tcW w:w="2376" w:type="dxa"/>
                                </w:tcPr>
                                <w:p w14:paraId="45899D13" w14:textId="77777777" w:rsidR="00B85D54" w:rsidRPr="00F72535" w:rsidRDefault="00B85D54">
                                  <w:pPr>
                                    <w:rPr>
                                      <w:lang w:val="nl-NL"/>
                                    </w:rPr>
                                  </w:pPr>
                                  <w:r w:rsidRPr="003863D3">
                                    <w:rPr>
                                      <w:position w:val="-6"/>
                                      <w:lang w:val="nl-NL"/>
                                    </w:rPr>
                                    <w:object w:dxaOrig="1359" w:dyaOrig="279" w14:anchorId="68B5FCC6">
                                      <v:shape id="_x0000_i1031" type="#_x0000_t75" style="width:68.2pt;height:13.75pt" o:ole="">
                                        <v:imagedata r:id="rId16" o:title=""/>
                                      </v:shape>
                                      <o:OLEObject Type="Embed" ProgID="Equation.3" ShapeID="_x0000_i1031" DrawAspect="Content" ObjectID="_1489212520" r:id="rId23"/>
                                    </w:object>
                                  </w:r>
                                </w:p>
                              </w:tc>
                              <w:tc>
                                <w:tcPr>
                                  <w:tcW w:w="1511" w:type="dxa"/>
                                </w:tcPr>
                                <w:p w14:paraId="4B5BCE9F"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3BD607CD" w14:textId="77777777">
                              <w:tc>
                                <w:tcPr>
                                  <w:tcW w:w="2376" w:type="dxa"/>
                                </w:tcPr>
                                <w:p w14:paraId="10887781" w14:textId="77777777" w:rsidR="00B85D54" w:rsidRPr="00F72535" w:rsidRDefault="00B85D54">
                                  <w:pPr>
                                    <w:rPr>
                                      <w:lang w:val="nl-NL"/>
                                    </w:rPr>
                                  </w:pPr>
                                  <w:r w:rsidRPr="003863D3">
                                    <w:rPr>
                                      <w:position w:val="-6"/>
                                      <w:lang w:val="nl-NL"/>
                                    </w:rPr>
                                    <w:object w:dxaOrig="1359" w:dyaOrig="279" w14:anchorId="28AF36B6">
                                      <v:shape id="_x0000_i1032" type="#_x0000_t75" style="width:68.2pt;height:13.75pt" o:ole="">
                                        <v:imagedata r:id="rId18" o:title=""/>
                                      </v:shape>
                                      <o:OLEObject Type="Embed" ProgID="Equation.3" ShapeID="_x0000_i1032" DrawAspect="Content" ObjectID="_1489212521" r:id="rId24"/>
                                    </w:object>
                                  </w:r>
                                </w:p>
                              </w:tc>
                              <w:tc>
                                <w:tcPr>
                                  <w:tcW w:w="1511" w:type="dxa"/>
                                </w:tcPr>
                                <w:p w14:paraId="5E5D4968" w14:textId="77777777" w:rsidR="00B85D54" w:rsidRPr="00F72535" w:rsidRDefault="00B85D54">
                                  <w:pPr>
                                    <w:rPr>
                                      <w:lang w:val="nl-NL"/>
                                    </w:rPr>
                                  </w:pPr>
                                  <w:r>
                                    <w:rPr>
                                      <w:lang w:val="nl-NL"/>
                                    </w:rPr>
                                    <w:t>weak</w:t>
                                  </w:r>
                                </w:p>
                              </w:tc>
                            </w:tr>
                            <w:tr w:rsidR="00B85D54" w:rsidRPr="00F72535" w14:paraId="07D46E9E" w14:textId="77777777">
                              <w:tc>
                                <w:tcPr>
                                  <w:tcW w:w="2376" w:type="dxa"/>
                                </w:tcPr>
                                <w:p w14:paraId="1CF62854" w14:textId="77777777" w:rsidR="00B85D54" w:rsidRPr="00F72535" w:rsidRDefault="00B85D54" w:rsidP="009D01E6">
                                  <w:pPr>
                                    <w:rPr>
                                      <w:lang w:val="nl-NL"/>
                                    </w:rPr>
                                  </w:pPr>
                                  <w:r w:rsidRPr="003863D3">
                                    <w:rPr>
                                      <w:position w:val="-6"/>
                                      <w:lang w:val="nl-NL"/>
                                    </w:rPr>
                                    <w:object w:dxaOrig="999" w:dyaOrig="279" w14:anchorId="64D2A47B">
                                      <v:shape id="_x0000_i1033" type="#_x0000_t75" style="width:50.1pt;height:13.75pt" o:ole="">
                                        <v:imagedata r:id="rId20" o:title=""/>
                                      </v:shape>
                                      <o:OLEObject Type="Embed" ProgID="Equation.3" ShapeID="_x0000_i1033" DrawAspect="Content" ObjectID="_1489212522" r:id="rId25"/>
                                    </w:object>
                                  </w:r>
                                </w:p>
                              </w:tc>
                              <w:tc>
                                <w:tcPr>
                                  <w:tcW w:w="1511" w:type="dxa"/>
                                </w:tcPr>
                                <w:p w14:paraId="2A75E4BA" w14:textId="77777777" w:rsidR="00B85D54" w:rsidRPr="00F72535" w:rsidRDefault="00B85D54">
                                  <w:pPr>
                                    <w:rPr>
                                      <w:lang w:val="nl-NL"/>
                                    </w:rPr>
                                  </w:pPr>
                                  <w:r>
                                    <w:rPr>
                                      <w:lang w:val="nl-NL"/>
                                    </w:rPr>
                                    <w:t>bad</w:t>
                                  </w:r>
                                </w:p>
                              </w:tc>
                            </w:tr>
                          </w:tbl>
                          <w:p w14:paraId="7BA45BF7" w14:textId="77777777" w:rsidR="00B85D54" w:rsidRDefault="00B85D54" w:rsidP="00B85D54">
                            <w:pPr>
                              <w:rPr>
                                <w:lang w:val="nl-NL"/>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7" type="#_x0000_t202" style="position:absolute;margin-left:296.75pt;margin-top:602.5pt;width:234.25pt;height:107.3pt;z-index:251691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" stroked="f">
                <v:textbox style="mso-fit-shape-to-text:t">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574CEDD1" w14:textId="77777777">
                        <w:tc>
                          <w:tcPr>
                            <w:tcW w:w="2376" w:type="dxa"/>
                          </w:tcPr>
                          <w:p w14:paraId="5CE7D8FF"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457C942A" w14:textId="77777777" w:rsidR="00B85D54" w:rsidRPr="00F72535" w:rsidRDefault="00B85D54">
                            <w:pPr>
                              <w:rPr>
                                <w:b/>
                                <w:lang w:val="nl-NL"/>
                              </w:rPr>
                            </w:pPr>
                            <w:r>
                              <w:rPr>
                                <w:b/>
                                <w:lang w:val="nl-NL"/>
                              </w:rPr>
                              <w:t>condition</w:t>
                            </w:r>
                          </w:p>
                        </w:tc>
                      </w:tr>
                      <w:tr w:rsidR="00B85D54" w:rsidRPr="00F72535" w14:paraId="3C2C0DDD" w14:textId="77777777">
                        <w:tc>
                          <w:tcPr>
                            <w:tcW w:w="2376" w:type="dxa"/>
                          </w:tcPr>
                          <w:p w14:paraId="3D4C4D9B" w14:textId="77777777" w:rsidR="00B85D54" w:rsidRPr="00F72535" w:rsidRDefault="00B85D54">
                            <w:pPr>
                              <w:rPr>
                                <w:lang w:val="nl-NL"/>
                              </w:rPr>
                            </w:pPr>
                            <w:r w:rsidRPr="003656B1">
                              <w:rPr>
                                <w:i/>
                                <w:lang w:val="nl-NL"/>
                              </w:rPr>
                              <w:t>I.R.D</w:t>
                            </w:r>
                            <w:r>
                              <w:rPr>
                                <w:lang w:val="nl-NL"/>
                              </w:rPr>
                              <w:t>.= 0</w:t>
                            </w:r>
                          </w:p>
                        </w:tc>
                        <w:tc>
                          <w:tcPr>
                            <w:tcW w:w="1511" w:type="dxa"/>
                          </w:tcPr>
                          <w:p w14:paraId="334A159E" w14:textId="77777777" w:rsidR="00B85D54" w:rsidRPr="00F72535" w:rsidRDefault="00B85D54">
                            <w:pPr>
                              <w:rPr>
                                <w:lang w:val="nl-NL"/>
                              </w:rPr>
                            </w:pPr>
                            <w:r>
                              <w:rPr>
                                <w:lang w:val="nl-NL"/>
                              </w:rPr>
                              <w:t>excellent</w:t>
                            </w:r>
                          </w:p>
                        </w:tc>
                      </w:tr>
                      <w:tr w:rsidR="00B85D54" w:rsidRPr="00F72535" w14:paraId="7FD2656A" w14:textId="77777777">
                        <w:tc>
                          <w:tcPr>
                            <w:tcW w:w="2376" w:type="dxa"/>
                          </w:tcPr>
                          <w:p w14:paraId="011CAB5C" w14:textId="77777777" w:rsidR="00B85D54" w:rsidRPr="00F72535" w:rsidRDefault="00B85D54" w:rsidP="009D01E6">
                            <w:pPr>
                              <w:rPr>
                                <w:lang w:val="nl-NL"/>
                              </w:rPr>
                            </w:pPr>
                            <w:r w:rsidRPr="003863D3">
                              <w:rPr>
                                <w:position w:val="-6"/>
                                <w:lang w:val="nl-NL"/>
                              </w:rPr>
                              <w:object w:dxaOrig="1359" w:dyaOrig="279" w14:anchorId="37B653B4">
                                <v:shape id="_x0000_i1030" type="#_x0000_t75" style="width:68.2pt;height:13.75pt" o:ole="">
                                  <v:imagedata r:id="rId14" o:title=""/>
                                </v:shape>
                                <o:OLEObject Type="Embed" ProgID="Equation.3" ShapeID="_x0000_i1030" DrawAspect="Content" ObjectID="_1489212519" r:id="rId26"/>
                              </w:object>
                            </w:r>
                          </w:p>
                        </w:tc>
                        <w:tc>
                          <w:tcPr>
                            <w:tcW w:w="1511" w:type="dxa"/>
                          </w:tcPr>
                          <w:p w14:paraId="43E69441" w14:textId="77777777" w:rsidR="00B85D54" w:rsidRPr="00F72535" w:rsidRDefault="00B85D54">
                            <w:pPr>
                              <w:rPr>
                                <w:lang w:val="nl-NL"/>
                              </w:rPr>
                            </w:pPr>
                            <w:r>
                              <w:rPr>
                                <w:lang w:val="nl-NL"/>
                              </w:rPr>
                              <w:t>very good</w:t>
                            </w:r>
                          </w:p>
                        </w:tc>
                      </w:tr>
                      <w:tr w:rsidR="00B85D54" w:rsidRPr="00F72535" w14:paraId="1C12991C" w14:textId="77777777">
                        <w:tc>
                          <w:tcPr>
                            <w:tcW w:w="2376" w:type="dxa"/>
                          </w:tcPr>
                          <w:p w14:paraId="45899D13" w14:textId="77777777" w:rsidR="00B85D54" w:rsidRPr="00F72535" w:rsidRDefault="00B85D54">
                            <w:pPr>
                              <w:rPr>
                                <w:lang w:val="nl-NL"/>
                              </w:rPr>
                            </w:pPr>
                            <w:r w:rsidRPr="003863D3">
                              <w:rPr>
                                <w:position w:val="-6"/>
                                <w:lang w:val="nl-NL"/>
                              </w:rPr>
                              <w:object w:dxaOrig="1359" w:dyaOrig="279" w14:anchorId="68B5FCC6">
                                <v:shape id="_x0000_i1031" type="#_x0000_t75" style="width:68.2pt;height:13.75pt" o:ole="">
                                  <v:imagedata r:id="rId16" o:title=""/>
                                </v:shape>
                                <o:OLEObject Type="Embed" ProgID="Equation.3" ShapeID="_x0000_i1031" DrawAspect="Content" ObjectID="_1489212520" r:id="rId27"/>
                              </w:object>
                            </w:r>
                          </w:p>
                        </w:tc>
                        <w:tc>
                          <w:tcPr>
                            <w:tcW w:w="1511" w:type="dxa"/>
                          </w:tcPr>
                          <w:p w14:paraId="4B5BCE9F"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3BD607CD" w14:textId="77777777">
                        <w:tc>
                          <w:tcPr>
                            <w:tcW w:w="2376" w:type="dxa"/>
                          </w:tcPr>
                          <w:p w14:paraId="10887781" w14:textId="77777777" w:rsidR="00B85D54" w:rsidRPr="00F72535" w:rsidRDefault="00B85D54">
                            <w:pPr>
                              <w:rPr>
                                <w:lang w:val="nl-NL"/>
                              </w:rPr>
                            </w:pPr>
                            <w:r w:rsidRPr="003863D3">
                              <w:rPr>
                                <w:position w:val="-6"/>
                                <w:lang w:val="nl-NL"/>
                              </w:rPr>
                              <w:object w:dxaOrig="1359" w:dyaOrig="279" w14:anchorId="28AF36B6">
                                <v:shape id="_x0000_i1032" type="#_x0000_t75" style="width:68.2pt;height:13.75pt" o:ole="">
                                  <v:imagedata r:id="rId18" o:title=""/>
                                </v:shape>
                                <o:OLEObject Type="Embed" ProgID="Equation.3" ShapeID="_x0000_i1032" DrawAspect="Content" ObjectID="_1489212521" r:id="rId28"/>
                              </w:object>
                            </w:r>
                          </w:p>
                        </w:tc>
                        <w:tc>
                          <w:tcPr>
                            <w:tcW w:w="1511" w:type="dxa"/>
                          </w:tcPr>
                          <w:p w14:paraId="5E5D4968" w14:textId="77777777" w:rsidR="00B85D54" w:rsidRPr="00F72535" w:rsidRDefault="00B85D54">
                            <w:pPr>
                              <w:rPr>
                                <w:lang w:val="nl-NL"/>
                              </w:rPr>
                            </w:pPr>
                            <w:r>
                              <w:rPr>
                                <w:lang w:val="nl-NL"/>
                              </w:rPr>
                              <w:t>weak</w:t>
                            </w:r>
                          </w:p>
                        </w:tc>
                      </w:tr>
                      <w:tr w:rsidR="00B85D54" w:rsidRPr="00F72535" w14:paraId="07D46E9E" w14:textId="77777777">
                        <w:tc>
                          <w:tcPr>
                            <w:tcW w:w="2376" w:type="dxa"/>
                          </w:tcPr>
                          <w:p w14:paraId="1CF62854" w14:textId="77777777" w:rsidR="00B85D54" w:rsidRPr="00F72535" w:rsidRDefault="00B85D54" w:rsidP="009D01E6">
                            <w:pPr>
                              <w:rPr>
                                <w:lang w:val="nl-NL"/>
                              </w:rPr>
                            </w:pPr>
                            <w:r w:rsidRPr="003863D3">
                              <w:rPr>
                                <w:position w:val="-6"/>
                                <w:lang w:val="nl-NL"/>
                              </w:rPr>
                              <w:object w:dxaOrig="999" w:dyaOrig="279" w14:anchorId="64D2A47B">
                                <v:shape id="_x0000_i1033" type="#_x0000_t75" style="width:50.1pt;height:13.75pt" o:ole="">
                                  <v:imagedata r:id="rId20" o:title=""/>
                                </v:shape>
                                <o:OLEObject Type="Embed" ProgID="Equation.3" ShapeID="_x0000_i1033" DrawAspect="Content" ObjectID="_1489212522" r:id="rId29"/>
                              </w:object>
                            </w:r>
                          </w:p>
                        </w:tc>
                        <w:tc>
                          <w:tcPr>
                            <w:tcW w:w="1511" w:type="dxa"/>
                          </w:tcPr>
                          <w:p w14:paraId="2A75E4BA" w14:textId="77777777" w:rsidR="00B85D54" w:rsidRPr="00F72535" w:rsidRDefault="00B85D54">
                            <w:pPr>
                              <w:rPr>
                                <w:lang w:val="nl-NL"/>
                              </w:rPr>
                            </w:pPr>
                            <w:r>
                              <w:rPr>
                                <w:lang w:val="nl-NL"/>
                              </w:rPr>
                              <w:t>bad</w:t>
                            </w:r>
                          </w:p>
                        </w:tc>
                      </w:tr>
                    </w:tbl>
                    <w:p w14:paraId="7BA45BF7" w14:textId="77777777" w:rsidR="00B85D54" w:rsidRDefault="00B85D54" w:rsidP="00B85D54">
                      <w:pPr>
                        <w:rPr>
                          <w:lang w:val="nl-NL"/>
                        </w:rPr>
                      </w:pPr>
                    </w:p>
                  </w:txbxContent>
                </v:textbox>
              </v:shape>
            </w:pict>
          </mc:Fallback>
        </mc:AlternateContent>
      </w:r>
      <w:r>
        <w:rPr>
          <w:noProof/>
          <w:lang w:val="de-DE" w:eastAsia="de-DE" w:bidi="ar-SA"/>
        </w:rPr>
        <mc:AlternateContent>
          <mc:Choice Requires="wps">
            <w:drawing>
              <wp:anchor distT="0" distB="0" distL="114300" distR="114300" simplePos="0" relativeHeight="251693568" behindDoc="0" locked="0" layoutInCell="1" allowOverlap="1" wp14:anchorId="3F57D50E" wp14:editId="27955114">
                <wp:simplePos x="0" y="0"/>
                <wp:positionH relativeFrom="column">
                  <wp:posOffset>3768725</wp:posOffset>
                </wp:positionH>
                <wp:positionV relativeFrom="paragraph">
                  <wp:posOffset>7651750</wp:posOffset>
                </wp:positionV>
                <wp:extent cx="2974975" cy="1362710"/>
                <wp:effectExtent l="0" t="0" r="0" b="8890"/>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362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1BBC4452" w14:textId="77777777">
                              <w:tc>
                                <w:tcPr>
                                  <w:tcW w:w="2376" w:type="dxa"/>
                                </w:tcPr>
                                <w:p w14:paraId="39D44377"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1F2CFB95" w14:textId="77777777" w:rsidR="00B85D54" w:rsidRPr="00F72535" w:rsidRDefault="00B85D54">
                                  <w:pPr>
                                    <w:rPr>
                                      <w:b/>
                                      <w:lang w:val="nl-NL"/>
                                    </w:rPr>
                                  </w:pPr>
                                  <w:r>
                                    <w:rPr>
                                      <w:b/>
                                      <w:lang w:val="nl-NL"/>
                                    </w:rPr>
                                    <w:t>condition</w:t>
                                  </w:r>
                                </w:p>
                              </w:tc>
                            </w:tr>
                            <w:tr w:rsidR="00B85D54" w:rsidRPr="00F72535" w14:paraId="0CD1B9BD" w14:textId="77777777">
                              <w:tc>
                                <w:tcPr>
                                  <w:tcW w:w="2376" w:type="dxa"/>
                                </w:tcPr>
                                <w:p w14:paraId="2095B251" w14:textId="77777777" w:rsidR="00B85D54" w:rsidRPr="00F72535" w:rsidRDefault="00B85D54">
                                  <w:pPr>
                                    <w:rPr>
                                      <w:lang w:val="nl-NL"/>
                                    </w:rPr>
                                  </w:pPr>
                                  <w:r w:rsidRPr="003656B1">
                                    <w:rPr>
                                      <w:i/>
                                      <w:lang w:val="nl-NL"/>
                                    </w:rPr>
                                    <w:t>I.R.D</w:t>
                                  </w:r>
                                  <w:r>
                                    <w:rPr>
                                      <w:lang w:val="nl-NL"/>
                                    </w:rPr>
                                    <w:t>.= 0</w:t>
                                  </w:r>
                                </w:p>
                              </w:tc>
                              <w:tc>
                                <w:tcPr>
                                  <w:tcW w:w="1511" w:type="dxa"/>
                                </w:tcPr>
                                <w:p w14:paraId="29E68D91" w14:textId="77777777" w:rsidR="00B85D54" w:rsidRPr="00F72535" w:rsidRDefault="00B85D54">
                                  <w:pPr>
                                    <w:rPr>
                                      <w:lang w:val="nl-NL"/>
                                    </w:rPr>
                                  </w:pPr>
                                  <w:r>
                                    <w:rPr>
                                      <w:lang w:val="nl-NL"/>
                                    </w:rPr>
                                    <w:t>excellent</w:t>
                                  </w:r>
                                </w:p>
                              </w:tc>
                            </w:tr>
                            <w:tr w:rsidR="00B85D54" w:rsidRPr="00F72535" w14:paraId="2BEEA9A6" w14:textId="77777777">
                              <w:tc>
                                <w:tcPr>
                                  <w:tcW w:w="2376" w:type="dxa"/>
                                </w:tcPr>
                                <w:p w14:paraId="64CF34C4" w14:textId="77777777" w:rsidR="00B85D54" w:rsidRPr="00F72535" w:rsidRDefault="00B85D54" w:rsidP="009D01E6">
                                  <w:pPr>
                                    <w:rPr>
                                      <w:lang w:val="nl-NL"/>
                                    </w:rPr>
                                  </w:pPr>
                                  <w:r w:rsidRPr="003863D3">
                                    <w:rPr>
                                      <w:position w:val="-6"/>
                                      <w:lang w:val="nl-NL"/>
                                    </w:rPr>
                                    <w:object w:dxaOrig="1359" w:dyaOrig="279" w14:anchorId="7FFCDDA5">
                                      <v:shape id="_x0000_i1034" type="#_x0000_t75" style="width:68.2pt;height:13.75pt" o:ole="">
                                        <v:imagedata r:id="rId14" o:title=""/>
                                      </v:shape>
                                      <o:OLEObject Type="Embed" ProgID="Equation.3" ShapeID="_x0000_i1034" DrawAspect="Content" ObjectID="_1489212523" r:id="rId30"/>
                                    </w:object>
                                  </w:r>
                                </w:p>
                              </w:tc>
                              <w:tc>
                                <w:tcPr>
                                  <w:tcW w:w="1511" w:type="dxa"/>
                                </w:tcPr>
                                <w:p w14:paraId="7C282A60" w14:textId="77777777" w:rsidR="00B85D54" w:rsidRPr="00F72535" w:rsidRDefault="00B85D54">
                                  <w:pPr>
                                    <w:rPr>
                                      <w:lang w:val="nl-NL"/>
                                    </w:rPr>
                                  </w:pPr>
                                  <w:r>
                                    <w:rPr>
                                      <w:lang w:val="nl-NL"/>
                                    </w:rPr>
                                    <w:t>very good</w:t>
                                  </w:r>
                                </w:p>
                              </w:tc>
                            </w:tr>
                            <w:tr w:rsidR="00B85D54" w:rsidRPr="00F72535" w14:paraId="6B793182" w14:textId="77777777">
                              <w:tc>
                                <w:tcPr>
                                  <w:tcW w:w="2376" w:type="dxa"/>
                                </w:tcPr>
                                <w:p w14:paraId="7DEF1A0C" w14:textId="77777777" w:rsidR="00B85D54" w:rsidRPr="00F72535" w:rsidRDefault="00B85D54">
                                  <w:pPr>
                                    <w:rPr>
                                      <w:lang w:val="nl-NL"/>
                                    </w:rPr>
                                  </w:pPr>
                                  <w:r w:rsidRPr="003863D3">
                                    <w:rPr>
                                      <w:position w:val="-6"/>
                                      <w:lang w:val="nl-NL"/>
                                    </w:rPr>
                                    <w:object w:dxaOrig="1359" w:dyaOrig="279" w14:anchorId="22CFF06A">
                                      <v:shape id="_x0000_i1035" type="#_x0000_t75" style="width:68.2pt;height:13.75pt" o:ole="">
                                        <v:imagedata r:id="rId16" o:title=""/>
                                      </v:shape>
                                      <o:OLEObject Type="Embed" ProgID="Equation.3" ShapeID="_x0000_i1035" DrawAspect="Content" ObjectID="_1489212524" r:id="rId31"/>
                                    </w:object>
                                  </w:r>
                                </w:p>
                              </w:tc>
                              <w:tc>
                                <w:tcPr>
                                  <w:tcW w:w="1511" w:type="dxa"/>
                                </w:tcPr>
                                <w:p w14:paraId="58C728E8"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6A3590C4" w14:textId="77777777">
                              <w:tc>
                                <w:tcPr>
                                  <w:tcW w:w="2376" w:type="dxa"/>
                                </w:tcPr>
                                <w:p w14:paraId="236D3147" w14:textId="77777777" w:rsidR="00B85D54" w:rsidRPr="00F72535" w:rsidRDefault="00B85D54">
                                  <w:pPr>
                                    <w:rPr>
                                      <w:lang w:val="nl-NL"/>
                                    </w:rPr>
                                  </w:pPr>
                                  <w:r w:rsidRPr="003863D3">
                                    <w:rPr>
                                      <w:position w:val="-6"/>
                                      <w:lang w:val="nl-NL"/>
                                    </w:rPr>
                                    <w:object w:dxaOrig="1359" w:dyaOrig="279" w14:anchorId="1E46D486">
                                      <v:shape id="_x0000_i1036" type="#_x0000_t75" style="width:68.2pt;height:13.75pt" o:ole="">
                                        <v:imagedata r:id="rId18" o:title=""/>
                                      </v:shape>
                                      <o:OLEObject Type="Embed" ProgID="Equation.3" ShapeID="_x0000_i1036" DrawAspect="Content" ObjectID="_1489212525" r:id="rId32"/>
                                    </w:object>
                                  </w:r>
                                </w:p>
                              </w:tc>
                              <w:tc>
                                <w:tcPr>
                                  <w:tcW w:w="1511" w:type="dxa"/>
                                </w:tcPr>
                                <w:p w14:paraId="2F083DBF" w14:textId="77777777" w:rsidR="00B85D54" w:rsidRPr="00F72535" w:rsidRDefault="00B85D54">
                                  <w:pPr>
                                    <w:rPr>
                                      <w:lang w:val="nl-NL"/>
                                    </w:rPr>
                                  </w:pPr>
                                  <w:r>
                                    <w:rPr>
                                      <w:lang w:val="nl-NL"/>
                                    </w:rPr>
                                    <w:t>weak</w:t>
                                  </w:r>
                                </w:p>
                              </w:tc>
                            </w:tr>
                            <w:tr w:rsidR="00B85D54" w:rsidRPr="00F72535" w14:paraId="3D4FB77D" w14:textId="77777777">
                              <w:tc>
                                <w:tcPr>
                                  <w:tcW w:w="2376" w:type="dxa"/>
                                </w:tcPr>
                                <w:p w14:paraId="23FF9AE1" w14:textId="77777777" w:rsidR="00B85D54" w:rsidRPr="00F72535" w:rsidRDefault="00B85D54" w:rsidP="009D01E6">
                                  <w:pPr>
                                    <w:rPr>
                                      <w:lang w:val="nl-NL"/>
                                    </w:rPr>
                                  </w:pPr>
                                  <w:r w:rsidRPr="003863D3">
                                    <w:rPr>
                                      <w:position w:val="-6"/>
                                      <w:lang w:val="nl-NL"/>
                                    </w:rPr>
                                    <w:object w:dxaOrig="999" w:dyaOrig="279" w14:anchorId="1E53CD22">
                                      <v:shape id="_x0000_i1037" type="#_x0000_t75" style="width:50.1pt;height:13.75pt" o:ole="">
                                        <v:imagedata r:id="rId20" o:title=""/>
                                      </v:shape>
                                      <o:OLEObject Type="Embed" ProgID="Equation.3" ShapeID="_x0000_i1037" DrawAspect="Content" ObjectID="_1489212526" r:id="rId33"/>
                                    </w:object>
                                  </w:r>
                                </w:p>
                              </w:tc>
                              <w:tc>
                                <w:tcPr>
                                  <w:tcW w:w="1511" w:type="dxa"/>
                                </w:tcPr>
                                <w:p w14:paraId="1FE55DE4" w14:textId="77777777" w:rsidR="00B85D54" w:rsidRPr="00F72535" w:rsidRDefault="00B85D54">
                                  <w:pPr>
                                    <w:rPr>
                                      <w:lang w:val="nl-NL"/>
                                    </w:rPr>
                                  </w:pPr>
                                  <w:r>
                                    <w:rPr>
                                      <w:lang w:val="nl-NL"/>
                                    </w:rPr>
                                    <w:t>bad</w:t>
                                  </w:r>
                                </w:p>
                              </w:tc>
                            </w:tr>
                          </w:tbl>
                          <w:p w14:paraId="363F1113" w14:textId="77777777" w:rsidR="00B85D54" w:rsidRDefault="00B85D54" w:rsidP="00B85D54">
                            <w:pPr>
                              <w:rPr>
                                <w:lang w:val="nl-NL"/>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296.75pt;margin-top:602.5pt;width:234.25pt;height:107.3pt;z-index:2516935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" stroked="f">
                <v:textbox style="mso-fit-shape-to-text:t">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1BBC4452" w14:textId="77777777">
                        <w:tc>
                          <w:tcPr>
                            <w:tcW w:w="2376" w:type="dxa"/>
                          </w:tcPr>
                          <w:p w14:paraId="39D44377"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1F2CFB95" w14:textId="77777777" w:rsidR="00B85D54" w:rsidRPr="00F72535" w:rsidRDefault="00B85D54">
                            <w:pPr>
                              <w:rPr>
                                <w:b/>
                                <w:lang w:val="nl-NL"/>
                              </w:rPr>
                            </w:pPr>
                            <w:r>
                              <w:rPr>
                                <w:b/>
                                <w:lang w:val="nl-NL"/>
                              </w:rPr>
                              <w:t>condition</w:t>
                            </w:r>
                          </w:p>
                        </w:tc>
                      </w:tr>
                      <w:tr w:rsidR="00B85D54" w:rsidRPr="00F72535" w14:paraId="0CD1B9BD" w14:textId="77777777">
                        <w:tc>
                          <w:tcPr>
                            <w:tcW w:w="2376" w:type="dxa"/>
                          </w:tcPr>
                          <w:p w14:paraId="2095B251" w14:textId="77777777" w:rsidR="00B85D54" w:rsidRPr="00F72535" w:rsidRDefault="00B85D54">
                            <w:pPr>
                              <w:rPr>
                                <w:lang w:val="nl-NL"/>
                              </w:rPr>
                            </w:pPr>
                            <w:r w:rsidRPr="003656B1">
                              <w:rPr>
                                <w:i/>
                                <w:lang w:val="nl-NL"/>
                              </w:rPr>
                              <w:t>I.R.D</w:t>
                            </w:r>
                            <w:r>
                              <w:rPr>
                                <w:lang w:val="nl-NL"/>
                              </w:rPr>
                              <w:t>.= 0</w:t>
                            </w:r>
                          </w:p>
                        </w:tc>
                        <w:tc>
                          <w:tcPr>
                            <w:tcW w:w="1511" w:type="dxa"/>
                          </w:tcPr>
                          <w:p w14:paraId="29E68D91" w14:textId="77777777" w:rsidR="00B85D54" w:rsidRPr="00F72535" w:rsidRDefault="00B85D54">
                            <w:pPr>
                              <w:rPr>
                                <w:lang w:val="nl-NL"/>
                              </w:rPr>
                            </w:pPr>
                            <w:r>
                              <w:rPr>
                                <w:lang w:val="nl-NL"/>
                              </w:rPr>
                              <w:t>excellent</w:t>
                            </w:r>
                          </w:p>
                        </w:tc>
                      </w:tr>
                      <w:tr w:rsidR="00B85D54" w:rsidRPr="00F72535" w14:paraId="2BEEA9A6" w14:textId="77777777">
                        <w:tc>
                          <w:tcPr>
                            <w:tcW w:w="2376" w:type="dxa"/>
                          </w:tcPr>
                          <w:p w14:paraId="64CF34C4" w14:textId="77777777" w:rsidR="00B85D54" w:rsidRPr="00F72535" w:rsidRDefault="00B85D54" w:rsidP="009D01E6">
                            <w:pPr>
                              <w:rPr>
                                <w:lang w:val="nl-NL"/>
                              </w:rPr>
                            </w:pPr>
                            <w:r w:rsidRPr="003863D3">
                              <w:rPr>
                                <w:position w:val="-6"/>
                                <w:lang w:val="nl-NL"/>
                              </w:rPr>
                              <w:object w:dxaOrig="1359" w:dyaOrig="279" w14:anchorId="7FFCDDA5">
                                <v:shape id="_x0000_i1034" type="#_x0000_t75" style="width:68.2pt;height:13.75pt" o:ole="">
                                  <v:imagedata r:id="rId14" o:title=""/>
                                </v:shape>
                                <o:OLEObject Type="Embed" ProgID="Equation.3" ShapeID="_x0000_i1034" DrawAspect="Content" ObjectID="_1489212523" r:id="rId34"/>
                              </w:object>
                            </w:r>
                          </w:p>
                        </w:tc>
                        <w:tc>
                          <w:tcPr>
                            <w:tcW w:w="1511" w:type="dxa"/>
                          </w:tcPr>
                          <w:p w14:paraId="7C282A60" w14:textId="77777777" w:rsidR="00B85D54" w:rsidRPr="00F72535" w:rsidRDefault="00B85D54">
                            <w:pPr>
                              <w:rPr>
                                <w:lang w:val="nl-NL"/>
                              </w:rPr>
                            </w:pPr>
                            <w:r>
                              <w:rPr>
                                <w:lang w:val="nl-NL"/>
                              </w:rPr>
                              <w:t>very good</w:t>
                            </w:r>
                          </w:p>
                        </w:tc>
                      </w:tr>
                      <w:tr w:rsidR="00B85D54" w:rsidRPr="00F72535" w14:paraId="6B793182" w14:textId="77777777">
                        <w:tc>
                          <w:tcPr>
                            <w:tcW w:w="2376" w:type="dxa"/>
                          </w:tcPr>
                          <w:p w14:paraId="7DEF1A0C" w14:textId="77777777" w:rsidR="00B85D54" w:rsidRPr="00F72535" w:rsidRDefault="00B85D54">
                            <w:pPr>
                              <w:rPr>
                                <w:lang w:val="nl-NL"/>
                              </w:rPr>
                            </w:pPr>
                            <w:r w:rsidRPr="003863D3">
                              <w:rPr>
                                <w:position w:val="-6"/>
                                <w:lang w:val="nl-NL"/>
                              </w:rPr>
                              <w:object w:dxaOrig="1359" w:dyaOrig="279" w14:anchorId="22CFF06A">
                                <v:shape id="_x0000_i1035" type="#_x0000_t75" style="width:68.2pt;height:13.75pt" o:ole="">
                                  <v:imagedata r:id="rId16" o:title=""/>
                                </v:shape>
                                <o:OLEObject Type="Embed" ProgID="Equation.3" ShapeID="_x0000_i1035" DrawAspect="Content" ObjectID="_1489212524" r:id="rId35"/>
                              </w:object>
                            </w:r>
                          </w:p>
                        </w:tc>
                        <w:tc>
                          <w:tcPr>
                            <w:tcW w:w="1511" w:type="dxa"/>
                          </w:tcPr>
                          <w:p w14:paraId="58C728E8"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6A3590C4" w14:textId="77777777">
                        <w:tc>
                          <w:tcPr>
                            <w:tcW w:w="2376" w:type="dxa"/>
                          </w:tcPr>
                          <w:p w14:paraId="236D3147" w14:textId="77777777" w:rsidR="00B85D54" w:rsidRPr="00F72535" w:rsidRDefault="00B85D54">
                            <w:pPr>
                              <w:rPr>
                                <w:lang w:val="nl-NL"/>
                              </w:rPr>
                            </w:pPr>
                            <w:r w:rsidRPr="003863D3">
                              <w:rPr>
                                <w:position w:val="-6"/>
                                <w:lang w:val="nl-NL"/>
                              </w:rPr>
                              <w:object w:dxaOrig="1359" w:dyaOrig="279" w14:anchorId="1E46D486">
                                <v:shape id="_x0000_i1036" type="#_x0000_t75" style="width:68.2pt;height:13.75pt" o:ole="">
                                  <v:imagedata r:id="rId18" o:title=""/>
                                </v:shape>
                                <o:OLEObject Type="Embed" ProgID="Equation.3" ShapeID="_x0000_i1036" DrawAspect="Content" ObjectID="_1489212525" r:id="rId36"/>
                              </w:object>
                            </w:r>
                          </w:p>
                        </w:tc>
                        <w:tc>
                          <w:tcPr>
                            <w:tcW w:w="1511" w:type="dxa"/>
                          </w:tcPr>
                          <w:p w14:paraId="2F083DBF" w14:textId="77777777" w:rsidR="00B85D54" w:rsidRPr="00F72535" w:rsidRDefault="00B85D54">
                            <w:pPr>
                              <w:rPr>
                                <w:lang w:val="nl-NL"/>
                              </w:rPr>
                            </w:pPr>
                            <w:r>
                              <w:rPr>
                                <w:lang w:val="nl-NL"/>
                              </w:rPr>
                              <w:t>weak</w:t>
                            </w:r>
                          </w:p>
                        </w:tc>
                      </w:tr>
                      <w:tr w:rsidR="00B85D54" w:rsidRPr="00F72535" w14:paraId="3D4FB77D" w14:textId="77777777">
                        <w:tc>
                          <w:tcPr>
                            <w:tcW w:w="2376" w:type="dxa"/>
                          </w:tcPr>
                          <w:p w14:paraId="23FF9AE1" w14:textId="77777777" w:rsidR="00B85D54" w:rsidRPr="00F72535" w:rsidRDefault="00B85D54" w:rsidP="009D01E6">
                            <w:pPr>
                              <w:rPr>
                                <w:lang w:val="nl-NL"/>
                              </w:rPr>
                            </w:pPr>
                            <w:r w:rsidRPr="003863D3">
                              <w:rPr>
                                <w:position w:val="-6"/>
                                <w:lang w:val="nl-NL"/>
                              </w:rPr>
                              <w:object w:dxaOrig="999" w:dyaOrig="279" w14:anchorId="1E53CD22">
                                <v:shape id="_x0000_i1037" type="#_x0000_t75" style="width:50.1pt;height:13.75pt" o:ole="">
                                  <v:imagedata r:id="rId20" o:title=""/>
                                </v:shape>
                                <o:OLEObject Type="Embed" ProgID="Equation.3" ShapeID="_x0000_i1037" DrawAspect="Content" ObjectID="_1489212526" r:id="rId37"/>
                              </w:object>
                            </w:r>
                          </w:p>
                        </w:tc>
                        <w:tc>
                          <w:tcPr>
                            <w:tcW w:w="1511" w:type="dxa"/>
                          </w:tcPr>
                          <w:p w14:paraId="1FE55DE4" w14:textId="77777777" w:rsidR="00B85D54" w:rsidRPr="00F72535" w:rsidRDefault="00B85D54">
                            <w:pPr>
                              <w:rPr>
                                <w:lang w:val="nl-NL"/>
                              </w:rPr>
                            </w:pPr>
                            <w:r>
                              <w:rPr>
                                <w:lang w:val="nl-NL"/>
                              </w:rPr>
                              <w:t>bad</w:t>
                            </w:r>
                          </w:p>
                        </w:tc>
                      </w:tr>
                    </w:tbl>
                    <w:p w14:paraId="363F1113" w14:textId="77777777" w:rsidR="00B85D54" w:rsidRDefault="00B85D54" w:rsidP="00B85D54">
                      <w:pPr>
                        <w:rPr>
                          <w:lang w:val="nl-NL"/>
                        </w:rPr>
                      </w:pPr>
                    </w:p>
                  </w:txbxContent>
                </v:textbox>
              </v:shape>
            </w:pict>
          </mc:Fallback>
        </mc:AlternateContent>
      </w:r>
      <w:r>
        <w:rPr>
          <w:noProof/>
          <w:lang w:val="de-DE" w:eastAsia="de-DE" w:bidi="ar-SA"/>
        </w:rPr>
        <mc:AlternateContent>
          <mc:Choice Requires="wps">
            <w:drawing>
              <wp:anchor distT="0" distB="0" distL="114300" distR="114300" simplePos="0" relativeHeight="251695616" behindDoc="0" locked="0" layoutInCell="1" allowOverlap="1" wp14:anchorId="265441B0" wp14:editId="0968B31D">
                <wp:simplePos x="0" y="0"/>
                <wp:positionH relativeFrom="column">
                  <wp:posOffset>3768725</wp:posOffset>
                </wp:positionH>
                <wp:positionV relativeFrom="paragraph">
                  <wp:posOffset>7651750</wp:posOffset>
                </wp:positionV>
                <wp:extent cx="2974975" cy="1362710"/>
                <wp:effectExtent l="0" t="0" r="0" b="8890"/>
                <wp:wrapNone/>
                <wp:docPr id="5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362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3A439402" w14:textId="77777777">
                              <w:tc>
                                <w:tcPr>
                                  <w:tcW w:w="2376" w:type="dxa"/>
                                </w:tcPr>
                                <w:p w14:paraId="191E1BEC"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3321FF15" w14:textId="77777777" w:rsidR="00B85D54" w:rsidRPr="00F72535" w:rsidRDefault="00B85D54">
                                  <w:pPr>
                                    <w:rPr>
                                      <w:b/>
                                      <w:lang w:val="nl-NL"/>
                                    </w:rPr>
                                  </w:pPr>
                                  <w:r>
                                    <w:rPr>
                                      <w:b/>
                                      <w:lang w:val="nl-NL"/>
                                    </w:rPr>
                                    <w:t>condition</w:t>
                                  </w:r>
                                </w:p>
                              </w:tc>
                            </w:tr>
                            <w:tr w:rsidR="00B85D54" w:rsidRPr="00F72535" w14:paraId="5CCCB0CF" w14:textId="77777777">
                              <w:tc>
                                <w:tcPr>
                                  <w:tcW w:w="2376" w:type="dxa"/>
                                </w:tcPr>
                                <w:p w14:paraId="4D91E03A" w14:textId="77777777" w:rsidR="00B85D54" w:rsidRPr="00F72535" w:rsidRDefault="00B85D54">
                                  <w:pPr>
                                    <w:rPr>
                                      <w:lang w:val="nl-NL"/>
                                    </w:rPr>
                                  </w:pPr>
                                  <w:r w:rsidRPr="003656B1">
                                    <w:rPr>
                                      <w:i/>
                                      <w:lang w:val="nl-NL"/>
                                    </w:rPr>
                                    <w:t>I.R.D</w:t>
                                  </w:r>
                                  <w:r>
                                    <w:rPr>
                                      <w:lang w:val="nl-NL"/>
                                    </w:rPr>
                                    <w:t>.= 0</w:t>
                                  </w:r>
                                </w:p>
                              </w:tc>
                              <w:tc>
                                <w:tcPr>
                                  <w:tcW w:w="1511" w:type="dxa"/>
                                </w:tcPr>
                                <w:p w14:paraId="7053E031" w14:textId="77777777" w:rsidR="00B85D54" w:rsidRPr="00F72535" w:rsidRDefault="00B85D54">
                                  <w:pPr>
                                    <w:rPr>
                                      <w:lang w:val="nl-NL"/>
                                    </w:rPr>
                                  </w:pPr>
                                  <w:r>
                                    <w:rPr>
                                      <w:lang w:val="nl-NL"/>
                                    </w:rPr>
                                    <w:t>excellent</w:t>
                                  </w:r>
                                </w:p>
                              </w:tc>
                            </w:tr>
                            <w:tr w:rsidR="00B85D54" w:rsidRPr="00F72535" w14:paraId="7C68F20B" w14:textId="77777777">
                              <w:tc>
                                <w:tcPr>
                                  <w:tcW w:w="2376" w:type="dxa"/>
                                </w:tcPr>
                                <w:p w14:paraId="33A7DC87" w14:textId="77777777" w:rsidR="00B85D54" w:rsidRPr="00F72535" w:rsidRDefault="00B85D54" w:rsidP="009D01E6">
                                  <w:pPr>
                                    <w:rPr>
                                      <w:lang w:val="nl-NL"/>
                                    </w:rPr>
                                  </w:pPr>
                                  <w:r w:rsidRPr="003863D3">
                                    <w:rPr>
                                      <w:position w:val="-6"/>
                                      <w:lang w:val="nl-NL"/>
                                    </w:rPr>
                                    <w:object w:dxaOrig="1359" w:dyaOrig="279" w14:anchorId="0FF14A86">
                                      <v:shape id="_x0000_i1038" type="#_x0000_t75" style="width:68.2pt;height:13.75pt" o:ole="">
                                        <v:imagedata r:id="rId14" o:title=""/>
                                      </v:shape>
                                      <o:OLEObject Type="Embed" ProgID="Equation.3" ShapeID="_x0000_i1038" DrawAspect="Content" ObjectID="_1489212527" r:id="rId38"/>
                                    </w:object>
                                  </w:r>
                                </w:p>
                              </w:tc>
                              <w:tc>
                                <w:tcPr>
                                  <w:tcW w:w="1511" w:type="dxa"/>
                                </w:tcPr>
                                <w:p w14:paraId="49C3ED07" w14:textId="77777777" w:rsidR="00B85D54" w:rsidRPr="00F72535" w:rsidRDefault="00B85D54">
                                  <w:pPr>
                                    <w:rPr>
                                      <w:lang w:val="nl-NL"/>
                                    </w:rPr>
                                  </w:pPr>
                                  <w:r>
                                    <w:rPr>
                                      <w:lang w:val="nl-NL"/>
                                    </w:rPr>
                                    <w:t>very good</w:t>
                                  </w:r>
                                </w:p>
                              </w:tc>
                            </w:tr>
                            <w:tr w:rsidR="00B85D54" w:rsidRPr="00F72535" w14:paraId="1675046D" w14:textId="77777777">
                              <w:tc>
                                <w:tcPr>
                                  <w:tcW w:w="2376" w:type="dxa"/>
                                </w:tcPr>
                                <w:p w14:paraId="611A7B4B" w14:textId="77777777" w:rsidR="00B85D54" w:rsidRPr="00F72535" w:rsidRDefault="00B85D54">
                                  <w:pPr>
                                    <w:rPr>
                                      <w:lang w:val="nl-NL"/>
                                    </w:rPr>
                                  </w:pPr>
                                  <w:r w:rsidRPr="003863D3">
                                    <w:rPr>
                                      <w:position w:val="-6"/>
                                      <w:lang w:val="nl-NL"/>
                                    </w:rPr>
                                    <w:object w:dxaOrig="1359" w:dyaOrig="279" w14:anchorId="36C4C0DC">
                                      <v:shape id="_x0000_i1039" type="#_x0000_t75" style="width:68.2pt;height:13.75pt" o:ole="">
                                        <v:imagedata r:id="rId16" o:title=""/>
                                      </v:shape>
                                      <o:OLEObject Type="Embed" ProgID="Equation.3" ShapeID="_x0000_i1039" DrawAspect="Content" ObjectID="_1489212528" r:id="rId39"/>
                                    </w:object>
                                  </w:r>
                                </w:p>
                              </w:tc>
                              <w:tc>
                                <w:tcPr>
                                  <w:tcW w:w="1511" w:type="dxa"/>
                                </w:tcPr>
                                <w:p w14:paraId="4FF8CA48"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530FFD52" w14:textId="77777777">
                              <w:tc>
                                <w:tcPr>
                                  <w:tcW w:w="2376" w:type="dxa"/>
                                </w:tcPr>
                                <w:p w14:paraId="22377C07" w14:textId="77777777" w:rsidR="00B85D54" w:rsidRPr="00F72535" w:rsidRDefault="00B85D54">
                                  <w:pPr>
                                    <w:rPr>
                                      <w:lang w:val="nl-NL"/>
                                    </w:rPr>
                                  </w:pPr>
                                  <w:r w:rsidRPr="003863D3">
                                    <w:rPr>
                                      <w:position w:val="-6"/>
                                      <w:lang w:val="nl-NL"/>
                                    </w:rPr>
                                    <w:object w:dxaOrig="1359" w:dyaOrig="279" w14:anchorId="35278B05">
                                      <v:shape id="_x0000_i1040" type="#_x0000_t75" style="width:68.2pt;height:13.75pt" o:ole="">
                                        <v:imagedata r:id="rId18" o:title=""/>
                                      </v:shape>
                                      <o:OLEObject Type="Embed" ProgID="Equation.3" ShapeID="_x0000_i1040" DrawAspect="Content" ObjectID="_1489212529" r:id="rId40"/>
                                    </w:object>
                                  </w:r>
                                </w:p>
                              </w:tc>
                              <w:tc>
                                <w:tcPr>
                                  <w:tcW w:w="1511" w:type="dxa"/>
                                </w:tcPr>
                                <w:p w14:paraId="459DD562" w14:textId="77777777" w:rsidR="00B85D54" w:rsidRPr="00F72535" w:rsidRDefault="00B85D54">
                                  <w:pPr>
                                    <w:rPr>
                                      <w:lang w:val="nl-NL"/>
                                    </w:rPr>
                                  </w:pPr>
                                  <w:r>
                                    <w:rPr>
                                      <w:lang w:val="nl-NL"/>
                                    </w:rPr>
                                    <w:t>weak</w:t>
                                  </w:r>
                                </w:p>
                              </w:tc>
                            </w:tr>
                            <w:tr w:rsidR="00B85D54" w:rsidRPr="00F72535" w14:paraId="2AE70AE8" w14:textId="77777777">
                              <w:tc>
                                <w:tcPr>
                                  <w:tcW w:w="2376" w:type="dxa"/>
                                </w:tcPr>
                                <w:p w14:paraId="27762222" w14:textId="77777777" w:rsidR="00B85D54" w:rsidRPr="00F72535" w:rsidRDefault="00B85D54" w:rsidP="009D01E6">
                                  <w:pPr>
                                    <w:rPr>
                                      <w:lang w:val="nl-NL"/>
                                    </w:rPr>
                                  </w:pPr>
                                  <w:r w:rsidRPr="003863D3">
                                    <w:rPr>
                                      <w:position w:val="-6"/>
                                      <w:lang w:val="nl-NL"/>
                                    </w:rPr>
                                    <w:object w:dxaOrig="999" w:dyaOrig="279" w14:anchorId="490D0327">
                                      <v:shape id="_x0000_i1041" type="#_x0000_t75" style="width:50.1pt;height:13.75pt" o:ole="">
                                        <v:imagedata r:id="rId20" o:title=""/>
                                      </v:shape>
                                      <o:OLEObject Type="Embed" ProgID="Equation.3" ShapeID="_x0000_i1041" DrawAspect="Content" ObjectID="_1489212530" r:id="rId41"/>
                                    </w:object>
                                  </w:r>
                                </w:p>
                              </w:tc>
                              <w:tc>
                                <w:tcPr>
                                  <w:tcW w:w="1511" w:type="dxa"/>
                                </w:tcPr>
                                <w:p w14:paraId="7A08490A" w14:textId="77777777" w:rsidR="00B85D54" w:rsidRPr="00F72535" w:rsidRDefault="00B85D54">
                                  <w:pPr>
                                    <w:rPr>
                                      <w:lang w:val="nl-NL"/>
                                    </w:rPr>
                                  </w:pPr>
                                  <w:r>
                                    <w:rPr>
                                      <w:lang w:val="nl-NL"/>
                                    </w:rPr>
                                    <w:t>bad</w:t>
                                  </w:r>
                                </w:p>
                              </w:tc>
                            </w:tr>
                          </w:tbl>
                          <w:p w14:paraId="7C9A2CEF" w14:textId="77777777" w:rsidR="00B85D54" w:rsidRDefault="00B85D54" w:rsidP="00B85D54">
                            <w:pPr>
                              <w:rPr>
                                <w:lang w:val="nl-NL"/>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296.75pt;margin-top:602.5pt;width:234.25pt;height:107.3pt;z-index:251695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" stroked="f">
                <v:textbox style="mso-fit-shape-to-text:t">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B85D54" w:rsidRPr="00F72535" w14:paraId="3A439402" w14:textId="77777777">
                        <w:tc>
                          <w:tcPr>
                            <w:tcW w:w="2376" w:type="dxa"/>
                          </w:tcPr>
                          <w:p w14:paraId="191E1BEC" w14:textId="77777777" w:rsidR="00B85D54" w:rsidRPr="00F72535" w:rsidRDefault="00B85D54" w:rsidP="009D01E6">
                            <w:pPr>
                              <w:rPr>
                                <w:b/>
                                <w:lang w:val="nl-NL"/>
                              </w:rPr>
                            </w:pPr>
                            <w:r w:rsidRPr="003656B1">
                              <w:rPr>
                                <w:b/>
                                <w:i/>
                                <w:lang w:val="nl-NL"/>
                              </w:rPr>
                              <w:t>I.R.D.</w:t>
                            </w:r>
                            <w:r>
                              <w:rPr>
                                <w:b/>
                                <w:lang w:val="nl-NL"/>
                              </w:rPr>
                              <w:t xml:space="preserve"> measurement</w:t>
                            </w:r>
                          </w:p>
                        </w:tc>
                        <w:tc>
                          <w:tcPr>
                            <w:tcW w:w="1511" w:type="dxa"/>
                          </w:tcPr>
                          <w:p w14:paraId="3321FF15" w14:textId="77777777" w:rsidR="00B85D54" w:rsidRPr="00F72535" w:rsidRDefault="00B85D54">
                            <w:pPr>
                              <w:rPr>
                                <w:b/>
                                <w:lang w:val="nl-NL"/>
                              </w:rPr>
                            </w:pPr>
                            <w:r>
                              <w:rPr>
                                <w:b/>
                                <w:lang w:val="nl-NL"/>
                              </w:rPr>
                              <w:t>condition</w:t>
                            </w:r>
                          </w:p>
                        </w:tc>
                      </w:tr>
                      <w:tr w:rsidR="00B85D54" w:rsidRPr="00F72535" w14:paraId="5CCCB0CF" w14:textId="77777777">
                        <w:tc>
                          <w:tcPr>
                            <w:tcW w:w="2376" w:type="dxa"/>
                          </w:tcPr>
                          <w:p w14:paraId="4D91E03A" w14:textId="77777777" w:rsidR="00B85D54" w:rsidRPr="00F72535" w:rsidRDefault="00B85D54">
                            <w:pPr>
                              <w:rPr>
                                <w:lang w:val="nl-NL"/>
                              </w:rPr>
                            </w:pPr>
                            <w:r w:rsidRPr="003656B1">
                              <w:rPr>
                                <w:i/>
                                <w:lang w:val="nl-NL"/>
                              </w:rPr>
                              <w:t>I.R.D</w:t>
                            </w:r>
                            <w:r>
                              <w:rPr>
                                <w:lang w:val="nl-NL"/>
                              </w:rPr>
                              <w:t>.= 0</w:t>
                            </w:r>
                          </w:p>
                        </w:tc>
                        <w:tc>
                          <w:tcPr>
                            <w:tcW w:w="1511" w:type="dxa"/>
                          </w:tcPr>
                          <w:p w14:paraId="7053E031" w14:textId="77777777" w:rsidR="00B85D54" w:rsidRPr="00F72535" w:rsidRDefault="00B85D54">
                            <w:pPr>
                              <w:rPr>
                                <w:lang w:val="nl-NL"/>
                              </w:rPr>
                            </w:pPr>
                            <w:r>
                              <w:rPr>
                                <w:lang w:val="nl-NL"/>
                              </w:rPr>
                              <w:t>excellent</w:t>
                            </w:r>
                          </w:p>
                        </w:tc>
                      </w:tr>
                      <w:tr w:rsidR="00B85D54" w:rsidRPr="00F72535" w14:paraId="7C68F20B" w14:textId="77777777">
                        <w:tc>
                          <w:tcPr>
                            <w:tcW w:w="2376" w:type="dxa"/>
                          </w:tcPr>
                          <w:p w14:paraId="33A7DC87" w14:textId="77777777" w:rsidR="00B85D54" w:rsidRPr="00F72535" w:rsidRDefault="00B85D54" w:rsidP="009D01E6">
                            <w:pPr>
                              <w:rPr>
                                <w:lang w:val="nl-NL"/>
                              </w:rPr>
                            </w:pPr>
                            <w:r w:rsidRPr="003863D3">
                              <w:rPr>
                                <w:position w:val="-6"/>
                                <w:lang w:val="nl-NL"/>
                              </w:rPr>
                              <w:object w:dxaOrig="1359" w:dyaOrig="279" w14:anchorId="0FF14A86">
                                <v:shape id="_x0000_i1038" type="#_x0000_t75" style="width:68.2pt;height:13.75pt" o:ole="">
                                  <v:imagedata r:id="rId14" o:title=""/>
                                </v:shape>
                                <o:OLEObject Type="Embed" ProgID="Equation.3" ShapeID="_x0000_i1038" DrawAspect="Content" ObjectID="_1489212527" r:id="rId42"/>
                              </w:object>
                            </w:r>
                          </w:p>
                        </w:tc>
                        <w:tc>
                          <w:tcPr>
                            <w:tcW w:w="1511" w:type="dxa"/>
                          </w:tcPr>
                          <w:p w14:paraId="49C3ED07" w14:textId="77777777" w:rsidR="00B85D54" w:rsidRPr="00F72535" w:rsidRDefault="00B85D54">
                            <w:pPr>
                              <w:rPr>
                                <w:lang w:val="nl-NL"/>
                              </w:rPr>
                            </w:pPr>
                            <w:r>
                              <w:rPr>
                                <w:lang w:val="nl-NL"/>
                              </w:rPr>
                              <w:t>very good</w:t>
                            </w:r>
                          </w:p>
                        </w:tc>
                      </w:tr>
                      <w:tr w:rsidR="00B85D54" w:rsidRPr="00F72535" w14:paraId="1675046D" w14:textId="77777777">
                        <w:tc>
                          <w:tcPr>
                            <w:tcW w:w="2376" w:type="dxa"/>
                          </w:tcPr>
                          <w:p w14:paraId="611A7B4B" w14:textId="77777777" w:rsidR="00B85D54" w:rsidRPr="00F72535" w:rsidRDefault="00B85D54">
                            <w:pPr>
                              <w:rPr>
                                <w:lang w:val="nl-NL"/>
                              </w:rPr>
                            </w:pPr>
                            <w:r w:rsidRPr="003863D3">
                              <w:rPr>
                                <w:position w:val="-6"/>
                                <w:lang w:val="nl-NL"/>
                              </w:rPr>
                              <w:object w:dxaOrig="1359" w:dyaOrig="279" w14:anchorId="36C4C0DC">
                                <v:shape id="_x0000_i1039" type="#_x0000_t75" style="width:68.2pt;height:13.75pt" o:ole="">
                                  <v:imagedata r:id="rId16" o:title=""/>
                                </v:shape>
                                <o:OLEObject Type="Embed" ProgID="Equation.3" ShapeID="_x0000_i1039" DrawAspect="Content" ObjectID="_1489212528" r:id="rId43"/>
                              </w:object>
                            </w:r>
                          </w:p>
                        </w:tc>
                        <w:tc>
                          <w:tcPr>
                            <w:tcW w:w="1511" w:type="dxa"/>
                          </w:tcPr>
                          <w:p w14:paraId="4FF8CA48" w14:textId="77777777" w:rsidR="00B85D54" w:rsidRPr="00F72535" w:rsidRDefault="00B85D54" w:rsidP="009D01E6">
                            <w:pPr>
                              <w:rPr>
                                <w:lang w:val="nl-NL"/>
                              </w:rPr>
                            </w:pPr>
                            <w:r w:rsidRPr="00F72535">
                              <w:rPr>
                                <w:lang w:val="nl-NL"/>
                              </w:rPr>
                              <w:t>go</w:t>
                            </w:r>
                            <w:r>
                              <w:rPr>
                                <w:lang w:val="nl-NL"/>
                              </w:rPr>
                              <w:t>o</w:t>
                            </w:r>
                            <w:r w:rsidRPr="00F72535">
                              <w:rPr>
                                <w:lang w:val="nl-NL"/>
                              </w:rPr>
                              <w:t>d</w:t>
                            </w:r>
                          </w:p>
                        </w:tc>
                      </w:tr>
                      <w:tr w:rsidR="00B85D54" w:rsidRPr="00F72535" w14:paraId="530FFD52" w14:textId="77777777">
                        <w:tc>
                          <w:tcPr>
                            <w:tcW w:w="2376" w:type="dxa"/>
                          </w:tcPr>
                          <w:p w14:paraId="22377C07" w14:textId="77777777" w:rsidR="00B85D54" w:rsidRPr="00F72535" w:rsidRDefault="00B85D54">
                            <w:pPr>
                              <w:rPr>
                                <w:lang w:val="nl-NL"/>
                              </w:rPr>
                            </w:pPr>
                            <w:r w:rsidRPr="003863D3">
                              <w:rPr>
                                <w:position w:val="-6"/>
                                <w:lang w:val="nl-NL"/>
                              </w:rPr>
                              <w:object w:dxaOrig="1359" w:dyaOrig="279" w14:anchorId="35278B05">
                                <v:shape id="_x0000_i1040" type="#_x0000_t75" style="width:68.2pt;height:13.75pt" o:ole="">
                                  <v:imagedata r:id="rId18" o:title=""/>
                                </v:shape>
                                <o:OLEObject Type="Embed" ProgID="Equation.3" ShapeID="_x0000_i1040" DrawAspect="Content" ObjectID="_1489212529" r:id="rId44"/>
                              </w:object>
                            </w:r>
                          </w:p>
                        </w:tc>
                        <w:tc>
                          <w:tcPr>
                            <w:tcW w:w="1511" w:type="dxa"/>
                          </w:tcPr>
                          <w:p w14:paraId="459DD562" w14:textId="77777777" w:rsidR="00B85D54" w:rsidRPr="00F72535" w:rsidRDefault="00B85D54">
                            <w:pPr>
                              <w:rPr>
                                <w:lang w:val="nl-NL"/>
                              </w:rPr>
                            </w:pPr>
                            <w:r>
                              <w:rPr>
                                <w:lang w:val="nl-NL"/>
                              </w:rPr>
                              <w:t>weak</w:t>
                            </w:r>
                          </w:p>
                        </w:tc>
                      </w:tr>
                      <w:tr w:rsidR="00B85D54" w:rsidRPr="00F72535" w14:paraId="2AE70AE8" w14:textId="77777777">
                        <w:tc>
                          <w:tcPr>
                            <w:tcW w:w="2376" w:type="dxa"/>
                          </w:tcPr>
                          <w:p w14:paraId="27762222" w14:textId="77777777" w:rsidR="00B85D54" w:rsidRPr="00F72535" w:rsidRDefault="00B85D54" w:rsidP="009D01E6">
                            <w:pPr>
                              <w:rPr>
                                <w:lang w:val="nl-NL"/>
                              </w:rPr>
                            </w:pPr>
                            <w:r w:rsidRPr="003863D3">
                              <w:rPr>
                                <w:position w:val="-6"/>
                                <w:lang w:val="nl-NL"/>
                              </w:rPr>
                              <w:object w:dxaOrig="999" w:dyaOrig="279" w14:anchorId="490D0327">
                                <v:shape id="_x0000_i1041" type="#_x0000_t75" style="width:50.1pt;height:13.75pt" o:ole="">
                                  <v:imagedata r:id="rId20" o:title=""/>
                                </v:shape>
                                <o:OLEObject Type="Embed" ProgID="Equation.3" ShapeID="_x0000_i1041" DrawAspect="Content" ObjectID="_1489212530" r:id="rId45"/>
                              </w:object>
                            </w:r>
                          </w:p>
                        </w:tc>
                        <w:tc>
                          <w:tcPr>
                            <w:tcW w:w="1511" w:type="dxa"/>
                          </w:tcPr>
                          <w:p w14:paraId="7A08490A" w14:textId="77777777" w:rsidR="00B85D54" w:rsidRPr="00F72535" w:rsidRDefault="00B85D54">
                            <w:pPr>
                              <w:rPr>
                                <w:lang w:val="nl-NL"/>
                              </w:rPr>
                            </w:pPr>
                            <w:r>
                              <w:rPr>
                                <w:lang w:val="nl-NL"/>
                              </w:rPr>
                              <w:t>bad</w:t>
                            </w:r>
                          </w:p>
                        </w:tc>
                      </w:tr>
                    </w:tbl>
                    <w:p w14:paraId="7C9A2CEF" w14:textId="77777777" w:rsidR="00B85D54" w:rsidRDefault="00B85D54" w:rsidP="00B85D54">
                      <w:pPr>
                        <w:rPr>
                          <w:lang w:val="nl-NL"/>
                        </w:rPr>
                      </w:pPr>
                    </w:p>
                  </w:txbxContent>
                </v:textbox>
              </v:shape>
            </w:pict>
          </mc:Fallback>
        </mc:AlternateContent>
      </w:r>
      <w:r w:rsidR="001B54F7" w:rsidRPr="00BE43F4">
        <w:rPr>
          <w:lang w:val="de-DE"/>
        </w:rPr>
        <w:br/>
        <w:t xml:space="preserve">               </w:t>
      </w:r>
      <w:r w:rsidR="001B54F7" w:rsidRPr="00BE43F4">
        <w:rPr>
          <w:lang w:val="de-DE"/>
        </w:rPr>
        <w:tab/>
        <w:t xml:space="preserve">   </w:t>
      </w:r>
    </w:p>
    <w:p w14:paraId="5EA5A7E1" w14:textId="77777777" w:rsidR="00323AC9" w:rsidRPr="00BE43F4" w:rsidRDefault="001B54F7">
      <w:pPr>
        <w:ind w:left="540"/>
        <w:rPr>
          <w:lang w:val="de-DE"/>
        </w:rPr>
      </w:pPr>
      <w:r w:rsidRPr="00BE43F4">
        <w:rPr>
          <w:lang w:val="de-DE"/>
        </w:rPr>
        <w:tab/>
      </w:r>
      <w:r w:rsidRPr="00BE43F4">
        <w:rPr>
          <w:lang w:val="de-DE"/>
        </w:rPr>
        <w:tab/>
      </w:r>
    </w:p>
    <w:p w14:paraId="142654A2" w14:textId="77777777" w:rsidR="00323AC9" w:rsidRPr="00BE43F4" w:rsidRDefault="00323AC9">
      <w:pPr>
        <w:ind w:left="540"/>
        <w:rPr>
          <w:lang w:val="de-DE"/>
        </w:rPr>
      </w:pPr>
    </w:p>
    <w:p w14:paraId="1D899050" w14:textId="77777777" w:rsidR="00B85D54" w:rsidRDefault="00B85D54">
      <w:pPr>
        <w:ind w:left="720"/>
        <w:rPr>
          <w:u w:val="single"/>
          <w:lang w:val="de-DE"/>
        </w:rPr>
      </w:pPr>
    </w:p>
    <w:p w14:paraId="41720F26" w14:textId="77777777" w:rsidR="00B85D54" w:rsidRDefault="00B85D54">
      <w:pPr>
        <w:ind w:left="720"/>
        <w:rPr>
          <w:u w:val="single"/>
          <w:lang w:val="de-DE"/>
        </w:rPr>
      </w:pPr>
    </w:p>
    <w:p w14:paraId="4FBC0696" w14:textId="77777777" w:rsidR="00AE294A" w:rsidRDefault="00AE294A">
      <w:pPr>
        <w:ind w:left="720"/>
        <w:rPr>
          <w:u w:val="single"/>
          <w:lang w:val="de-DE"/>
        </w:rPr>
      </w:pPr>
    </w:p>
    <w:p w14:paraId="7B5583E7" w14:textId="77777777" w:rsidR="00B85D54" w:rsidRDefault="00B85D54">
      <w:pPr>
        <w:ind w:left="720"/>
        <w:rPr>
          <w:u w:val="single"/>
          <w:lang w:val="de-DE"/>
        </w:rPr>
      </w:pPr>
    </w:p>
    <w:p w14:paraId="1AB225D6" w14:textId="77777777" w:rsidR="00323AC9" w:rsidRPr="00BE43F4" w:rsidRDefault="001B54F7">
      <w:pPr>
        <w:ind w:left="720"/>
        <w:rPr>
          <w:u w:val="single"/>
          <w:lang w:val="de-DE"/>
        </w:rPr>
      </w:pPr>
      <w:r w:rsidRPr="00BE43F4">
        <w:rPr>
          <w:u w:val="single"/>
          <w:lang w:val="de-DE"/>
        </w:rPr>
        <w:t>Aufgabe 2f</w:t>
      </w:r>
    </w:p>
    <w:p w14:paraId="3F625264" w14:textId="77777777" w:rsidR="00323AC9" w:rsidRDefault="001B54F7">
      <w:pPr>
        <w:ind w:left="720"/>
        <w:rPr>
          <w:lang w:val="de-DE"/>
        </w:rPr>
      </w:pPr>
      <w:r>
        <w:rPr>
          <w:lang w:val="de-DE"/>
        </w:rPr>
        <w:t>Inwiefern stimmt diese Berechnung mit dem überein, was in 2b geantwortet wurde?</w:t>
      </w:r>
    </w:p>
    <w:p w14:paraId="39FFA364" w14:textId="77777777" w:rsidR="00323AC9" w:rsidRPr="00BE43F4" w:rsidRDefault="00323AC9">
      <w:pPr>
        <w:ind w:left="540"/>
        <w:rPr>
          <w:u w:val="single"/>
          <w:lang w:val="de-DE"/>
        </w:rPr>
      </w:pPr>
    </w:p>
    <w:p w14:paraId="1F2BFDBC" w14:textId="77777777" w:rsidR="00323AC9" w:rsidRDefault="001B54F7">
      <w:pPr>
        <w:ind w:left="720"/>
        <w:rPr>
          <w:u w:val="single"/>
          <w:lang w:val="de-DE"/>
        </w:rPr>
      </w:pPr>
      <w:r>
        <w:rPr>
          <w:u w:val="single"/>
          <w:lang w:val="de-DE"/>
        </w:rPr>
        <w:t>Aufgabe 2e</w:t>
      </w:r>
    </w:p>
    <w:p w14:paraId="75B1D6EE" w14:textId="77777777" w:rsidR="00323AC9" w:rsidRDefault="001B54F7">
      <w:pPr>
        <w:ind w:left="720"/>
        <w:rPr>
          <w:lang w:val="de-DE"/>
        </w:rPr>
      </w:pPr>
      <w:r>
        <w:rPr>
          <w:lang w:val="de-DE"/>
        </w:rPr>
        <w:t xml:space="preserve">Welcher Messwert ist der wichtigste in der Index-Gleichung? </w:t>
      </w:r>
    </w:p>
    <w:p w14:paraId="428F6D29" w14:textId="77777777" w:rsidR="00323AC9" w:rsidRDefault="001B54F7">
      <w:pPr>
        <w:ind w:left="720"/>
        <w:rPr>
          <w:lang w:val="de-DE"/>
        </w:rPr>
      </w:pPr>
      <w:r>
        <w:rPr>
          <w:lang w:val="de-DE"/>
        </w:rPr>
        <w:t>Gibt es etwas in der Gleichung, was dies verdeutlicht?</w:t>
      </w:r>
    </w:p>
    <w:p w14:paraId="135B8BC0" w14:textId="77777777" w:rsidR="00323AC9" w:rsidRPr="00BE43F4" w:rsidRDefault="00323AC9">
      <w:pPr>
        <w:ind w:left="540"/>
        <w:rPr>
          <w:u w:val="single"/>
          <w:lang w:val="de-DE"/>
        </w:rPr>
      </w:pPr>
    </w:p>
    <w:p w14:paraId="3A0CEDA9" w14:textId="77777777" w:rsidR="00323AC9" w:rsidRDefault="001B54F7">
      <w:pPr>
        <w:ind w:left="720"/>
        <w:jc w:val="both"/>
        <w:rPr>
          <w:u w:val="single"/>
          <w:lang w:val="de-DE"/>
        </w:rPr>
      </w:pPr>
      <w:r>
        <w:rPr>
          <w:u w:val="single"/>
          <w:lang w:val="de-DE"/>
        </w:rPr>
        <w:t>Aufgabe 2h</w:t>
      </w:r>
    </w:p>
    <w:p w14:paraId="1D064CFB" w14:textId="77777777" w:rsidR="00323AC9" w:rsidRDefault="001B54F7">
      <w:pPr>
        <w:ind w:left="720"/>
        <w:jc w:val="both"/>
        <w:rPr>
          <w:lang w:val="de-DE"/>
        </w:rPr>
      </w:pPr>
      <w:r>
        <w:rPr>
          <w:lang w:val="de-DE"/>
        </w:rPr>
        <w:t xml:space="preserve">Stimmen die </w:t>
      </w:r>
      <w:r>
        <w:rPr>
          <w:i/>
          <w:iCs/>
          <w:lang w:val="de-DE"/>
        </w:rPr>
        <w:t>I.R.D</w:t>
      </w:r>
      <w:r>
        <w:rPr>
          <w:lang w:val="de-DE"/>
        </w:rPr>
        <w:t xml:space="preserve">-Werte, die gemessen wurden, mit den sportlichen Qualitäten der Testpersonen überein? Haben zum Beispiel </w:t>
      </w:r>
      <w:proofErr w:type="spellStart"/>
      <w:r>
        <w:rPr>
          <w:lang w:val="de-DE"/>
        </w:rPr>
        <w:t>SchülerInnen</w:t>
      </w:r>
      <w:proofErr w:type="spellEnd"/>
      <w:r>
        <w:rPr>
          <w:lang w:val="de-DE"/>
        </w:rPr>
        <w:t>, die viel Sport machen, einen niedrigen</w:t>
      </w:r>
      <w:r>
        <w:rPr>
          <w:i/>
          <w:iCs/>
          <w:lang w:val="de-DE"/>
        </w:rPr>
        <w:t xml:space="preserve"> I.R.D</w:t>
      </w:r>
      <w:r>
        <w:rPr>
          <w:lang w:val="de-DE"/>
        </w:rPr>
        <w:t xml:space="preserve">? </w:t>
      </w:r>
    </w:p>
    <w:p w14:paraId="15C3F1D5" w14:textId="77777777" w:rsidR="00B85D54" w:rsidRDefault="00B85D54">
      <w:pPr>
        <w:ind w:firstLine="720"/>
        <w:rPr>
          <w:u w:val="single"/>
          <w:lang w:val="de-DE"/>
        </w:rPr>
      </w:pPr>
    </w:p>
    <w:p w14:paraId="19213825" w14:textId="77777777" w:rsidR="00323AC9" w:rsidRDefault="001B54F7">
      <w:pPr>
        <w:ind w:firstLine="720"/>
        <w:rPr>
          <w:u w:val="single"/>
          <w:lang w:val="de-DE"/>
        </w:rPr>
      </w:pPr>
      <w:r>
        <w:rPr>
          <w:u w:val="single"/>
          <w:lang w:val="de-DE"/>
        </w:rPr>
        <w:t>Aufgabe 2i</w:t>
      </w:r>
    </w:p>
    <w:p w14:paraId="2A73AD06" w14:textId="084EE26F" w:rsidR="00323AC9" w:rsidRDefault="0097381D">
      <w:pPr>
        <w:ind w:left="720"/>
        <w:jc w:val="both"/>
        <w:rPr>
          <w:lang w:val="de-DE"/>
        </w:rPr>
      </w:pPr>
      <w:r>
        <w:rPr>
          <w:lang w:val="de-DE"/>
        </w:rPr>
        <w:t xml:space="preserve">Erwartest Du </w:t>
      </w:r>
      <w:r w:rsidR="001B54F7">
        <w:rPr>
          <w:lang w:val="de-DE"/>
        </w:rPr>
        <w:t xml:space="preserve"> einen Zusammenhang zwischen </w:t>
      </w:r>
      <w:r w:rsidR="001B54F7">
        <w:rPr>
          <w:i/>
          <w:iCs/>
          <w:lang w:val="de-DE"/>
        </w:rPr>
        <w:t xml:space="preserve">H1 </w:t>
      </w:r>
      <w:r w:rsidR="001B54F7">
        <w:rPr>
          <w:lang w:val="de-DE"/>
        </w:rPr>
        <w:t xml:space="preserve">und </w:t>
      </w:r>
      <w:r w:rsidR="001B54F7">
        <w:rPr>
          <w:i/>
          <w:iCs/>
          <w:lang w:val="de-DE"/>
        </w:rPr>
        <w:t>H2</w:t>
      </w:r>
      <w:r w:rsidR="001B54F7">
        <w:rPr>
          <w:lang w:val="de-DE"/>
        </w:rPr>
        <w:t xml:space="preserve"> und wenn ja, wie wird er aussehen?</w:t>
      </w:r>
    </w:p>
    <w:p w14:paraId="32C180E5" w14:textId="77777777" w:rsidR="00B85D54" w:rsidRDefault="00B85D54">
      <w:pPr>
        <w:pStyle w:val="KeinLeerraum"/>
        <w:rPr>
          <w:rStyle w:val="Betont"/>
          <w:sz w:val="28"/>
          <w:szCs w:val="28"/>
          <w:lang w:val="de-DE"/>
        </w:rPr>
      </w:pPr>
    </w:p>
    <w:p w14:paraId="55516BD4" w14:textId="77777777" w:rsidR="0097381D" w:rsidRDefault="0097381D">
      <w:pPr>
        <w:pStyle w:val="KeinLeerraum"/>
        <w:rPr>
          <w:rStyle w:val="Betont"/>
          <w:b/>
          <w:sz w:val="28"/>
          <w:szCs w:val="28"/>
          <w:lang w:val="de-DE"/>
        </w:rPr>
      </w:pPr>
    </w:p>
    <w:p w14:paraId="2FA28400" w14:textId="77777777" w:rsidR="0097381D" w:rsidRDefault="0097381D">
      <w:pPr>
        <w:pStyle w:val="KeinLeerraum"/>
        <w:rPr>
          <w:rStyle w:val="Betont"/>
          <w:b/>
          <w:sz w:val="28"/>
          <w:szCs w:val="28"/>
          <w:lang w:val="de-DE"/>
        </w:rPr>
      </w:pPr>
    </w:p>
    <w:p w14:paraId="08AEC1A1" w14:textId="77777777" w:rsidR="0097381D" w:rsidRDefault="0097381D">
      <w:pPr>
        <w:pStyle w:val="KeinLeerraum"/>
        <w:rPr>
          <w:rStyle w:val="Betont"/>
          <w:b/>
          <w:sz w:val="28"/>
          <w:szCs w:val="28"/>
          <w:lang w:val="de-DE"/>
        </w:rPr>
      </w:pPr>
    </w:p>
    <w:p w14:paraId="3346F7DC" w14:textId="77777777" w:rsidR="0097381D" w:rsidRDefault="0097381D">
      <w:pPr>
        <w:pStyle w:val="KeinLeerraum"/>
        <w:rPr>
          <w:rStyle w:val="Betont"/>
          <w:b/>
          <w:sz w:val="28"/>
          <w:szCs w:val="28"/>
          <w:lang w:val="de-DE"/>
        </w:rPr>
      </w:pPr>
    </w:p>
    <w:p w14:paraId="449F7981" w14:textId="77777777" w:rsidR="0097381D" w:rsidRDefault="0097381D">
      <w:pPr>
        <w:pStyle w:val="KeinLeerraum"/>
        <w:rPr>
          <w:rStyle w:val="Betont"/>
          <w:b/>
          <w:sz w:val="28"/>
          <w:szCs w:val="28"/>
          <w:lang w:val="de-DE"/>
        </w:rPr>
      </w:pPr>
    </w:p>
    <w:p w14:paraId="447A9022" w14:textId="77777777" w:rsidR="00323AC9" w:rsidRPr="00AE294A" w:rsidRDefault="001B54F7">
      <w:pPr>
        <w:pStyle w:val="KeinLeerraum"/>
        <w:rPr>
          <w:rStyle w:val="Betont"/>
          <w:b/>
          <w:sz w:val="28"/>
          <w:szCs w:val="28"/>
          <w:lang w:val="de-DE"/>
        </w:rPr>
      </w:pPr>
      <w:r w:rsidRPr="00AE294A">
        <w:rPr>
          <w:rStyle w:val="Betont"/>
          <w:b/>
          <w:sz w:val="28"/>
          <w:szCs w:val="28"/>
          <w:lang w:val="de-DE"/>
        </w:rPr>
        <w:lastRenderedPageBreak/>
        <w:t xml:space="preserve">Streudiagramme </w:t>
      </w:r>
    </w:p>
    <w:p w14:paraId="2CF83202" w14:textId="77777777" w:rsidR="00323AC9" w:rsidRDefault="00323AC9">
      <w:pPr>
        <w:jc w:val="both"/>
        <w:rPr>
          <w:lang w:val="de-DE"/>
        </w:rPr>
      </w:pPr>
    </w:p>
    <w:p w14:paraId="48A33F68" w14:textId="77777777" w:rsidR="00323AC9" w:rsidRDefault="001B54F7">
      <w:pPr>
        <w:jc w:val="both"/>
        <w:rPr>
          <w:lang w:val="de-DE"/>
        </w:rPr>
      </w:pPr>
      <w:r>
        <w:rPr>
          <w:lang w:val="de-DE"/>
        </w:rPr>
        <w:t xml:space="preserve">Um einen besseren Einblick in eine mögliche Verbindung zwischen </w:t>
      </w:r>
      <w:r>
        <w:rPr>
          <w:i/>
          <w:iCs/>
          <w:lang w:val="de-DE"/>
        </w:rPr>
        <w:t>H1</w:t>
      </w:r>
      <w:r>
        <w:rPr>
          <w:lang w:val="de-DE"/>
        </w:rPr>
        <w:t xml:space="preserve"> und </w:t>
      </w:r>
      <w:r>
        <w:rPr>
          <w:i/>
          <w:iCs/>
          <w:lang w:val="de-DE"/>
        </w:rPr>
        <w:t>H2</w:t>
      </w:r>
      <w:r w:rsidR="00B85D54">
        <w:rPr>
          <w:lang w:val="de-DE"/>
        </w:rPr>
        <w:t xml:space="preserve"> zu bekommen, kann ein Graph</w:t>
      </w:r>
      <w:r>
        <w:rPr>
          <w:lang w:val="de-DE"/>
        </w:rPr>
        <w:t xml:space="preserve"> verwendet werden. In der Statistik werden Graphen, die genutzt werden, um diese Korrelationen darzustellen, Streudiagramme genannt. </w:t>
      </w:r>
    </w:p>
    <w:p w14:paraId="39C459F7" w14:textId="77777777" w:rsidR="00323AC9" w:rsidRPr="00BE43F4" w:rsidRDefault="00323AC9">
      <w:pPr>
        <w:jc w:val="both"/>
        <w:rPr>
          <w:lang w:val="de-DE"/>
        </w:rPr>
      </w:pPr>
    </w:p>
    <w:p w14:paraId="3CBC22C3" w14:textId="77777777" w:rsidR="00323AC9" w:rsidRDefault="001B54F7">
      <w:pPr>
        <w:ind w:firstLine="720"/>
        <w:jc w:val="both"/>
        <w:rPr>
          <w:u w:val="single"/>
          <w:lang w:val="de-DE"/>
        </w:rPr>
      </w:pPr>
      <w:r>
        <w:rPr>
          <w:u w:val="single"/>
          <w:lang w:val="de-DE"/>
        </w:rPr>
        <w:t>Aufgabe 2h</w:t>
      </w:r>
    </w:p>
    <w:p w14:paraId="188E5800" w14:textId="2C5FCF4D" w:rsidR="00323AC9" w:rsidRDefault="0097381D">
      <w:pPr>
        <w:ind w:left="720"/>
        <w:jc w:val="both"/>
        <w:rPr>
          <w:lang w:val="de-DE"/>
        </w:rPr>
      </w:pPr>
      <w:r>
        <w:rPr>
          <w:lang w:val="de-DE"/>
        </w:rPr>
        <w:t>Erstelle einen</w:t>
      </w:r>
      <w:r w:rsidR="001B54F7">
        <w:rPr>
          <w:lang w:val="de-DE"/>
        </w:rPr>
        <w:t xml:space="preserve"> Graphen aus allen Daten von allen Testpersonen. </w:t>
      </w:r>
      <w:r w:rsidR="001B54F7">
        <w:rPr>
          <w:i/>
          <w:iCs/>
          <w:lang w:val="de-DE"/>
        </w:rPr>
        <w:t>H1</w:t>
      </w:r>
      <w:r w:rsidR="001B54F7">
        <w:rPr>
          <w:lang w:val="de-DE"/>
        </w:rPr>
        <w:t xml:space="preserve"> ist dabei auf der horizontalen Achse und </w:t>
      </w:r>
      <w:r w:rsidR="001B54F7">
        <w:rPr>
          <w:i/>
          <w:iCs/>
          <w:lang w:val="de-DE"/>
        </w:rPr>
        <w:t>H2</w:t>
      </w:r>
      <w:r w:rsidR="001B54F7">
        <w:rPr>
          <w:lang w:val="de-DE"/>
        </w:rPr>
        <w:t xml:space="preserve"> auf der vertikalen. So kann ein Punkt (</w:t>
      </w:r>
      <w:r w:rsidR="001B54F7">
        <w:rPr>
          <w:i/>
          <w:iCs/>
          <w:lang w:val="de-DE"/>
        </w:rPr>
        <w:t>H1, H2</w:t>
      </w:r>
      <w:r w:rsidR="001B54F7">
        <w:rPr>
          <w:lang w:val="de-DE"/>
        </w:rPr>
        <w:t xml:space="preserve">) für jede Testperson gemacht werden. </w:t>
      </w:r>
    </w:p>
    <w:p w14:paraId="7AAF883C" w14:textId="77777777" w:rsidR="0097381D" w:rsidRDefault="0097381D" w:rsidP="0097381D">
      <w:pPr>
        <w:ind w:left="709"/>
        <w:rPr>
          <w:lang w:val="de-DE"/>
        </w:rPr>
      </w:pPr>
      <w:r>
        <w:rPr>
          <w:lang w:val="de-DE"/>
        </w:rPr>
        <w:t>Kannst Du  in dem Graphen einen Zusammenhang zwischen dem Ruhepuls (</w:t>
      </w:r>
      <w:r>
        <w:rPr>
          <w:i/>
          <w:iCs/>
          <w:lang w:val="de-DE"/>
        </w:rPr>
        <w:t>H1</w:t>
      </w:r>
      <w:r>
        <w:rPr>
          <w:lang w:val="de-DE"/>
        </w:rPr>
        <w:t>) und der aktiven Herzfrequenz (</w:t>
      </w:r>
      <w:r>
        <w:rPr>
          <w:i/>
          <w:iCs/>
          <w:lang w:val="de-DE"/>
        </w:rPr>
        <w:t>H2</w:t>
      </w:r>
      <w:r>
        <w:rPr>
          <w:lang w:val="de-DE"/>
        </w:rPr>
        <w:t xml:space="preserve">) erkennen? Wenn ja, wie könntest Du diesen beschreiben? </w:t>
      </w:r>
    </w:p>
    <w:p w14:paraId="526EAB54" w14:textId="77777777" w:rsidR="0097381D" w:rsidRDefault="0097381D">
      <w:pPr>
        <w:ind w:left="720"/>
        <w:jc w:val="both"/>
        <w:rPr>
          <w:lang w:val="de-DE"/>
        </w:rPr>
      </w:pPr>
    </w:p>
    <w:p w14:paraId="27D2C494" w14:textId="77777777" w:rsidR="00323AC9" w:rsidRDefault="00323AC9">
      <w:pPr>
        <w:ind w:left="540"/>
        <w:jc w:val="both"/>
        <w:rPr>
          <w:lang w:val="de-DE"/>
        </w:rPr>
      </w:pPr>
    </w:p>
    <w:p w14:paraId="5BCC2DAB" w14:textId="77777777" w:rsidR="00323AC9" w:rsidRDefault="001B54F7">
      <w:pPr>
        <w:ind w:left="540"/>
        <w:jc w:val="both"/>
      </w:pPr>
      <w:r>
        <w:rPr>
          <w:noProof/>
          <w:lang w:val="de-DE" w:eastAsia="de-DE" w:bidi="ar-SA"/>
        </w:rPr>
        <w:drawing>
          <wp:inline distT="0" distB="0" distL="0" distR="0" wp14:anchorId="10AC1F87" wp14:editId="3642362A">
            <wp:extent cx="4824294" cy="4754880"/>
            <wp:effectExtent l="0" t="0" r="0" b="0"/>
            <wp:docPr id="4" name="Picture" descr="grafie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descr="grafiek2"/>
                    <pic:cNvPicPr>
                      <a:picLocks noChangeAspect="1" noChangeArrowheads="1"/>
                    </pic:cNvPicPr>
                  </pic:nvPicPr>
                  <pic:blipFill>
                    <a:blip r:embed="rId46"/>
                    <a:stretch>
                      <a:fillRect/>
                    </a:stretch>
                  </pic:blipFill>
                  <pic:spPr bwMode="auto">
                    <a:xfrm>
                      <a:off x="0" y="0"/>
                      <a:ext cx="4824017" cy="4754607"/>
                    </a:xfrm>
                    <a:prstGeom prst="rect">
                      <a:avLst/>
                    </a:prstGeom>
                    <a:noFill/>
                    <a:ln w="9525">
                      <a:noFill/>
                      <a:miter lim="800000"/>
                      <a:headEnd/>
                      <a:tailEnd/>
                    </a:ln>
                  </pic:spPr>
                </pic:pic>
              </a:graphicData>
            </a:graphic>
          </wp:inline>
        </w:drawing>
      </w:r>
    </w:p>
    <w:p w14:paraId="4300D309" w14:textId="77777777" w:rsidR="00323AC9" w:rsidRDefault="00323AC9">
      <w:pPr>
        <w:ind w:left="540"/>
        <w:rPr>
          <w:lang w:val="en-GB"/>
        </w:rPr>
      </w:pPr>
    </w:p>
    <w:p w14:paraId="2F0A37EA" w14:textId="2E110E17" w:rsidR="00323AC9" w:rsidRDefault="002D79B1">
      <w:pPr>
        <w:pageBreakBefore/>
        <w:tabs>
          <w:tab w:val="left" w:pos="567"/>
        </w:tabs>
        <w:jc w:val="both"/>
        <w:rPr>
          <w:b/>
          <w:sz w:val="28"/>
          <w:szCs w:val="28"/>
          <w:lang w:val="de-DE" w:eastAsia="nl-NL"/>
        </w:rPr>
      </w:pPr>
      <w:r>
        <w:rPr>
          <w:b/>
          <w:sz w:val="28"/>
          <w:szCs w:val="28"/>
          <w:lang w:val="de-DE" w:eastAsia="nl-NL"/>
        </w:rPr>
        <w:lastRenderedPageBreak/>
        <w:t>2.</w:t>
      </w:r>
      <w:r w:rsidR="001B54F7">
        <w:rPr>
          <w:b/>
          <w:sz w:val="28"/>
          <w:szCs w:val="28"/>
          <w:lang w:val="de-DE" w:eastAsia="nl-NL"/>
        </w:rPr>
        <w:t xml:space="preserve"> Die Rolle von Statistik </w:t>
      </w:r>
      <w:r w:rsidR="0024275E">
        <w:rPr>
          <w:b/>
          <w:sz w:val="28"/>
          <w:szCs w:val="28"/>
          <w:lang w:val="de-DE" w:eastAsia="nl-NL"/>
        </w:rPr>
        <w:t xml:space="preserve">bei </w:t>
      </w:r>
      <w:r w:rsidR="001B54F7">
        <w:rPr>
          <w:b/>
          <w:sz w:val="28"/>
          <w:szCs w:val="28"/>
          <w:lang w:val="de-DE" w:eastAsia="nl-NL"/>
        </w:rPr>
        <w:t>der Verbesserung der Kondition</w:t>
      </w:r>
    </w:p>
    <w:p w14:paraId="360FDA9C" w14:textId="77777777" w:rsidR="00323AC9" w:rsidRDefault="00323AC9">
      <w:pPr>
        <w:tabs>
          <w:tab w:val="left" w:pos="567"/>
        </w:tabs>
        <w:jc w:val="both"/>
        <w:rPr>
          <w:lang w:val="de-DE" w:eastAsia="nl-NL"/>
        </w:rPr>
      </w:pPr>
    </w:p>
    <w:p w14:paraId="19425AE8" w14:textId="77777777" w:rsidR="00323AC9" w:rsidRDefault="001B54F7">
      <w:pPr>
        <w:tabs>
          <w:tab w:val="left" w:pos="567"/>
        </w:tabs>
        <w:jc w:val="both"/>
        <w:rPr>
          <w:i/>
          <w:sz w:val="28"/>
          <w:szCs w:val="28"/>
          <w:lang w:val="de-DE" w:eastAsia="nl-NL"/>
        </w:rPr>
      </w:pPr>
      <w:r>
        <w:rPr>
          <w:i/>
          <w:sz w:val="28"/>
          <w:szCs w:val="28"/>
          <w:lang w:val="de-DE" w:eastAsia="nl-NL"/>
        </w:rPr>
        <w:t>Herzfrequenz und Kondition</w:t>
      </w:r>
    </w:p>
    <w:p w14:paraId="21A62DA8" w14:textId="77777777" w:rsidR="00323AC9" w:rsidRDefault="00323AC9">
      <w:pPr>
        <w:tabs>
          <w:tab w:val="left" w:pos="567"/>
        </w:tabs>
        <w:jc w:val="both"/>
        <w:rPr>
          <w:lang w:val="de-DE" w:eastAsia="nl-NL"/>
        </w:rPr>
      </w:pPr>
    </w:p>
    <w:p w14:paraId="7F32426C" w14:textId="09087C57" w:rsidR="00323AC9" w:rsidRDefault="001B54F7">
      <w:pPr>
        <w:tabs>
          <w:tab w:val="left" w:pos="567"/>
        </w:tabs>
        <w:jc w:val="both"/>
        <w:rPr>
          <w:lang w:val="de-DE" w:eastAsia="nl-NL"/>
        </w:rPr>
      </w:pPr>
      <w:r>
        <w:rPr>
          <w:lang w:val="de-DE" w:eastAsia="nl-NL"/>
        </w:rPr>
        <w:t xml:space="preserve">Bei der Messung </w:t>
      </w:r>
      <w:r w:rsidR="0024275E">
        <w:rPr>
          <w:lang w:val="de-DE" w:eastAsia="nl-NL"/>
        </w:rPr>
        <w:t xml:space="preserve">der </w:t>
      </w:r>
      <w:r>
        <w:rPr>
          <w:lang w:val="de-DE" w:eastAsia="nl-NL"/>
        </w:rPr>
        <w:t xml:space="preserve">Kondition ist der Sportphysiologe nicht nur an der Dauer interessiert, sondern auch an der physischen Anstrengung. Allerdings ist der Anstrengungsgrad schwerer zu bestimmen.  Er kann zum Beispiel mit einem Herzfrequenzmonitor gemessen werden. Es wurde wissenschaftlich </w:t>
      </w:r>
      <w:r w:rsidR="0024275E">
        <w:rPr>
          <w:lang w:val="de-DE" w:eastAsia="nl-NL"/>
        </w:rPr>
        <w:t>nachge</w:t>
      </w:r>
      <w:r>
        <w:rPr>
          <w:lang w:val="de-DE" w:eastAsia="nl-NL"/>
        </w:rPr>
        <w:t xml:space="preserve">wiesen, dass bei einer größeren Anstrengung die Herzfrequenz auch höher ist. Im Praktikum A wurde der Puls per Hand oder mit einem einfachen Messgerät bestimmt. Der Sportphysiologe hat </w:t>
      </w:r>
      <w:r w:rsidR="0024275E">
        <w:rPr>
          <w:lang w:val="de-DE" w:eastAsia="nl-NL"/>
        </w:rPr>
        <w:t xml:space="preserve">dagegen </w:t>
      </w:r>
      <w:r>
        <w:rPr>
          <w:lang w:val="de-DE" w:eastAsia="nl-NL"/>
        </w:rPr>
        <w:t xml:space="preserve">Zugang zu </w:t>
      </w:r>
      <w:r w:rsidR="00AE294A">
        <w:rPr>
          <w:lang w:val="de-DE" w:eastAsia="nl-NL"/>
        </w:rPr>
        <w:t>besseren Geräten wie zum Beispiel dem</w:t>
      </w:r>
      <w:r>
        <w:rPr>
          <w:lang w:val="de-DE" w:eastAsia="nl-NL"/>
        </w:rPr>
        <w:t xml:space="preserve">  Elektrokardiogramm (EKG) oder eine</w:t>
      </w:r>
      <w:r w:rsidR="00AE294A">
        <w:rPr>
          <w:lang w:val="de-DE" w:eastAsia="nl-NL"/>
        </w:rPr>
        <w:t>r</w:t>
      </w:r>
      <w:r>
        <w:rPr>
          <w:lang w:val="de-DE" w:eastAsia="nl-NL"/>
        </w:rPr>
        <w:t xml:space="preserve"> Lungenfunktionsmaschine. </w:t>
      </w:r>
    </w:p>
    <w:p w14:paraId="462B1282" w14:textId="77777777" w:rsidR="00323AC9" w:rsidRPr="00BE43F4" w:rsidRDefault="00323AC9">
      <w:pPr>
        <w:tabs>
          <w:tab w:val="left" w:pos="567"/>
        </w:tabs>
        <w:jc w:val="both"/>
        <w:rPr>
          <w:lang w:val="de-DE"/>
        </w:rPr>
      </w:pPr>
    </w:p>
    <w:p w14:paraId="7D71E701" w14:textId="77777777" w:rsidR="00323AC9" w:rsidRDefault="001B54F7">
      <w:pPr>
        <w:jc w:val="both"/>
        <w:rPr>
          <w:lang w:val="de-DE"/>
        </w:rPr>
      </w:pPr>
      <w:r>
        <w:rPr>
          <w:lang w:val="de-DE"/>
        </w:rPr>
        <w:t xml:space="preserve">Der Grad der physischen Anstrengung variiert zwischen niedrig während des Schlafens zu einem Maximum während einer schweren </w:t>
      </w:r>
      <w:proofErr w:type="gramStart"/>
      <w:r w:rsidR="00AE294A">
        <w:rPr>
          <w:lang w:val="de-DE"/>
        </w:rPr>
        <w:t>körperlichen</w:t>
      </w:r>
      <w:proofErr w:type="gramEnd"/>
      <w:r>
        <w:rPr>
          <w:lang w:val="de-DE"/>
        </w:rPr>
        <w:t xml:space="preserve"> Aufgabe. Verschiedene Intensitäten während des Training</w:t>
      </w:r>
      <w:r w:rsidR="00AE294A">
        <w:rPr>
          <w:lang w:val="de-DE"/>
        </w:rPr>
        <w:t>s</w:t>
      </w:r>
      <w:r>
        <w:rPr>
          <w:lang w:val="de-DE"/>
        </w:rPr>
        <w:t xml:space="preserve"> beeinflussen die Kondition unterschiedlich. Während man Sport macht, produzieren die Muskeln Abfallprodukte, welche vom Körper entfernt werden. Wenn mehr Abfallprodukte entstehen als entfernt werden können, werden die Muskeln säurehaltiger und man kann einen Krampf oder Seitenstechen bekommen. Das passiert mit einer niedrigen Herzfrequenz später, als wenn jemand einen relativ hohen Puls hat. Training über einen längeren Zeitraum kann dabei helfen, die Herzfrequenz leicht zu senken. </w:t>
      </w:r>
    </w:p>
    <w:p w14:paraId="15B81324" w14:textId="77777777" w:rsidR="00323AC9" w:rsidRPr="00BE43F4" w:rsidRDefault="00323AC9">
      <w:pPr>
        <w:jc w:val="both"/>
        <w:rPr>
          <w:color w:val="000000"/>
          <w:lang w:val="de-DE" w:eastAsia="nl-NL"/>
        </w:rPr>
      </w:pPr>
    </w:p>
    <w:p w14:paraId="51C316A2" w14:textId="77777777" w:rsidR="00323AC9" w:rsidRDefault="001B54F7">
      <w:pPr>
        <w:jc w:val="center"/>
      </w:pPr>
      <w:r>
        <w:rPr>
          <w:noProof/>
          <w:lang w:val="de-DE" w:eastAsia="de-DE" w:bidi="ar-SA"/>
        </w:rPr>
        <w:drawing>
          <wp:inline distT="0" distB="0" distL="0" distR="0" wp14:anchorId="2524C4F9" wp14:editId="0EA54486">
            <wp:extent cx="2602865" cy="2133600"/>
            <wp:effectExtent l="0" t="0" r="0" b="0"/>
            <wp:docPr id="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pic:cNvPicPr>
                      <a:picLocks noChangeAspect="1" noChangeArrowheads="1"/>
                    </pic:cNvPicPr>
                  </pic:nvPicPr>
                  <pic:blipFill>
                    <a:blip r:embed="rId47"/>
                    <a:stretch>
                      <a:fillRect/>
                    </a:stretch>
                  </pic:blipFill>
                  <pic:spPr bwMode="auto">
                    <a:xfrm>
                      <a:off x="0" y="0"/>
                      <a:ext cx="2602865" cy="2133600"/>
                    </a:xfrm>
                    <a:prstGeom prst="rect">
                      <a:avLst/>
                    </a:prstGeom>
                    <a:noFill/>
                    <a:ln w="9525">
                      <a:noFill/>
                      <a:miter lim="800000"/>
                      <a:headEnd/>
                      <a:tailEnd/>
                    </a:ln>
                  </pic:spPr>
                </pic:pic>
              </a:graphicData>
            </a:graphic>
          </wp:inline>
        </w:drawing>
      </w:r>
    </w:p>
    <w:p w14:paraId="4448146D" w14:textId="77777777" w:rsidR="00323AC9" w:rsidRDefault="00323AC9">
      <w:pPr>
        <w:tabs>
          <w:tab w:val="left" w:pos="567"/>
        </w:tabs>
        <w:jc w:val="both"/>
      </w:pPr>
    </w:p>
    <w:p w14:paraId="1C446FB1" w14:textId="77777777" w:rsidR="00323AC9" w:rsidRDefault="00323AC9">
      <w:pPr>
        <w:tabs>
          <w:tab w:val="left" w:pos="567"/>
        </w:tabs>
        <w:jc w:val="both"/>
      </w:pPr>
    </w:p>
    <w:p w14:paraId="087DA7D4" w14:textId="77777777" w:rsidR="00323AC9" w:rsidRDefault="00323AC9">
      <w:pPr>
        <w:tabs>
          <w:tab w:val="left" w:pos="567"/>
        </w:tabs>
        <w:jc w:val="both"/>
      </w:pPr>
    </w:p>
    <w:p w14:paraId="579C3147" w14:textId="77777777" w:rsidR="00323AC9" w:rsidRDefault="00323AC9">
      <w:pPr>
        <w:tabs>
          <w:tab w:val="left" w:pos="567"/>
        </w:tabs>
        <w:jc w:val="both"/>
      </w:pPr>
    </w:p>
    <w:p w14:paraId="1E1B52A7" w14:textId="77777777" w:rsidR="00323AC9" w:rsidRDefault="00323AC9">
      <w:pPr>
        <w:tabs>
          <w:tab w:val="left" w:pos="567"/>
        </w:tabs>
        <w:jc w:val="both"/>
      </w:pPr>
    </w:p>
    <w:p w14:paraId="193E8CB0" w14:textId="77777777" w:rsidR="00AE294A" w:rsidRDefault="00AE294A">
      <w:pPr>
        <w:tabs>
          <w:tab w:val="left" w:pos="567"/>
        </w:tabs>
        <w:jc w:val="both"/>
      </w:pPr>
    </w:p>
    <w:p w14:paraId="0FA80260" w14:textId="77777777" w:rsidR="00AE294A" w:rsidRDefault="00AE294A">
      <w:pPr>
        <w:tabs>
          <w:tab w:val="left" w:pos="567"/>
        </w:tabs>
        <w:jc w:val="both"/>
      </w:pPr>
    </w:p>
    <w:p w14:paraId="3B6FC676" w14:textId="77777777" w:rsidR="00AE294A" w:rsidRDefault="00AE294A">
      <w:pPr>
        <w:tabs>
          <w:tab w:val="left" w:pos="567"/>
        </w:tabs>
        <w:jc w:val="both"/>
      </w:pPr>
    </w:p>
    <w:p w14:paraId="4A1D6F70" w14:textId="77777777" w:rsidR="00AE294A" w:rsidRDefault="00AE294A">
      <w:pPr>
        <w:tabs>
          <w:tab w:val="left" w:pos="567"/>
        </w:tabs>
        <w:jc w:val="both"/>
      </w:pPr>
    </w:p>
    <w:p w14:paraId="6648FBF8" w14:textId="77777777" w:rsidR="00AE294A" w:rsidRDefault="00AE294A">
      <w:pPr>
        <w:tabs>
          <w:tab w:val="left" w:pos="567"/>
        </w:tabs>
        <w:jc w:val="both"/>
      </w:pPr>
    </w:p>
    <w:p w14:paraId="18F74298" w14:textId="77777777" w:rsidR="00AE294A" w:rsidRDefault="00AE294A">
      <w:pPr>
        <w:tabs>
          <w:tab w:val="left" w:pos="567"/>
        </w:tabs>
        <w:jc w:val="both"/>
      </w:pPr>
    </w:p>
    <w:p w14:paraId="60C29177" w14:textId="77777777" w:rsidR="00AE294A" w:rsidRDefault="00AE294A">
      <w:pPr>
        <w:tabs>
          <w:tab w:val="left" w:pos="567"/>
        </w:tabs>
        <w:jc w:val="both"/>
      </w:pPr>
    </w:p>
    <w:p w14:paraId="235370AD" w14:textId="77777777" w:rsidR="00AE294A" w:rsidRDefault="00AE294A">
      <w:pPr>
        <w:tabs>
          <w:tab w:val="left" w:pos="567"/>
        </w:tabs>
        <w:jc w:val="both"/>
      </w:pPr>
    </w:p>
    <w:p w14:paraId="53166CA5" w14:textId="77777777" w:rsidR="00AE294A" w:rsidRDefault="00AE294A">
      <w:pPr>
        <w:tabs>
          <w:tab w:val="left" w:pos="567"/>
        </w:tabs>
        <w:jc w:val="both"/>
      </w:pPr>
    </w:p>
    <w:p w14:paraId="1E52E0F1" w14:textId="77777777" w:rsidR="00AE294A" w:rsidRDefault="00AE294A">
      <w:pPr>
        <w:tabs>
          <w:tab w:val="left" w:pos="567"/>
        </w:tabs>
        <w:jc w:val="both"/>
      </w:pPr>
    </w:p>
    <w:p w14:paraId="6C8C3FB6" w14:textId="77777777" w:rsidR="00AE294A" w:rsidRDefault="0016557A">
      <w:pPr>
        <w:tabs>
          <w:tab w:val="left" w:pos="567"/>
        </w:tabs>
        <w:jc w:val="both"/>
      </w:pPr>
      <w:r>
        <w:rPr>
          <w:noProof/>
          <w:lang w:val="de-DE" w:eastAsia="de-DE" w:bidi="ar-SA"/>
        </w:rPr>
        <w:lastRenderedPageBreak/>
        <mc:AlternateContent>
          <mc:Choice Requires="wps">
            <w:drawing>
              <wp:inline distT="0" distB="0" distL="0" distR="0" wp14:anchorId="754287C4" wp14:editId="145F6829">
                <wp:extent cx="5255895" cy="6186170"/>
                <wp:effectExtent l="9525" t="9525" r="11430" b="5080"/>
                <wp:docPr id="1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5895" cy="6186170"/>
                        </a:xfrm>
                        <a:prstGeom prst="rect">
                          <a:avLst/>
                        </a:prstGeom>
                        <a:solidFill>
                          <a:srgbClr val="FFFFFF"/>
                        </a:solidFill>
                        <a:ln w="0">
                          <a:solidFill>
                            <a:srgbClr val="000000"/>
                          </a:solidFill>
                          <a:miter lim="800000"/>
                          <a:headEnd/>
                          <a:tailEnd/>
                        </a:ln>
                      </wps:spPr>
                      <wps:txbx>
                        <w:txbxContent>
                          <w:p w14:paraId="37FEE45B" w14:textId="77777777" w:rsidR="00AE294A" w:rsidRDefault="00AE294A" w:rsidP="00AE294A">
                            <w:pPr>
                              <w:pStyle w:val="Rahmeninhalt"/>
                              <w:rPr>
                                <w:b/>
                                <w:color w:val="000000"/>
                                <w:sz w:val="20"/>
                                <w:szCs w:val="20"/>
                                <w:lang w:val="de-DE"/>
                              </w:rPr>
                            </w:pPr>
                            <w:r>
                              <w:rPr>
                                <w:b/>
                                <w:color w:val="000000"/>
                                <w:sz w:val="20"/>
                                <w:szCs w:val="20"/>
                                <w:lang w:val="de-DE"/>
                              </w:rPr>
                              <w:t>Warum ist die Herzfrequenz niedriger, wenn man trainiert?</w:t>
                            </w:r>
                          </w:p>
                          <w:p w14:paraId="488B400A" w14:textId="77777777" w:rsidR="00AE294A" w:rsidRPr="00AE294A" w:rsidRDefault="00AE294A" w:rsidP="00AE294A">
                            <w:pPr>
                              <w:pStyle w:val="Rahmeninhalt"/>
                              <w:jc w:val="both"/>
                              <w:rPr>
                                <w:color w:val="000000" w:themeColor="text1"/>
                                <w:sz w:val="20"/>
                                <w:szCs w:val="20"/>
                                <w:lang w:val="de-DE"/>
                              </w:rPr>
                            </w:pPr>
                            <w:r>
                              <w:rPr>
                                <w:sz w:val="20"/>
                                <w:szCs w:val="20"/>
                                <w:lang w:val="de-DE"/>
                              </w:rPr>
                              <w:t xml:space="preserve">Tätigkeit macht das Herz stärker, was bedeutet, dass es langsamer schlagen kann. Ein langsamer schlagendes Herz braucht weniger Energie, um die gleiche Menge an Blut pro Minute zu pumpen als ein Herz, welches schneller schlägt. Die </w:t>
                            </w:r>
                            <w:r>
                              <w:rPr>
                                <w:b/>
                                <w:bCs/>
                                <w:sz w:val="20"/>
                                <w:szCs w:val="20"/>
                                <w:lang w:val="de-DE"/>
                              </w:rPr>
                              <w:t>Herzleistung</w:t>
                            </w:r>
                            <w:r>
                              <w:rPr>
                                <w:sz w:val="20"/>
                                <w:szCs w:val="20"/>
                                <w:lang w:val="de-DE"/>
                              </w:rPr>
                              <w:t xml:space="preserve"> ist die Menge an Blut, die pro Minute gepumpt wird. Normalerweise wird eine größere Person eine größere Herzleistung haben als eine kleinere Person, während Personen mit ähnlicher Statur eine ähnliche Herzleistung haben werden. Der </w:t>
                            </w:r>
                            <w:r>
                              <w:rPr>
                                <w:b/>
                                <w:bCs/>
                                <w:sz w:val="20"/>
                                <w:szCs w:val="20"/>
                                <w:lang w:val="de-DE"/>
                              </w:rPr>
                              <w:t>Ruhepuls</w:t>
                            </w:r>
                            <w:r>
                              <w:rPr>
                                <w:sz w:val="20"/>
                                <w:szCs w:val="20"/>
                                <w:lang w:val="de-DE"/>
                              </w:rPr>
                              <w:t xml:space="preserve"> von einer trainierten Person wird sinken je fitter er ist. </w:t>
                            </w:r>
                            <w:r w:rsidRPr="00AE294A">
                              <w:rPr>
                                <w:color w:val="000000" w:themeColor="text1"/>
                                <w:sz w:val="20"/>
                                <w:szCs w:val="20"/>
                                <w:lang w:val="de-DE"/>
                              </w:rPr>
                              <w:t xml:space="preserve">Deswegen muss das </w:t>
                            </w:r>
                            <w:r w:rsidRPr="00AE294A">
                              <w:rPr>
                                <w:b/>
                                <w:bCs/>
                                <w:color w:val="000000" w:themeColor="text1"/>
                                <w:sz w:val="20"/>
                                <w:szCs w:val="20"/>
                                <w:lang w:val="de-DE"/>
                              </w:rPr>
                              <w:t>Schlagvolumen</w:t>
                            </w:r>
                            <w:r w:rsidRPr="00AE294A">
                              <w:rPr>
                                <w:color w:val="000000" w:themeColor="text1"/>
                                <w:sz w:val="20"/>
                                <w:szCs w:val="20"/>
                                <w:lang w:val="de-DE"/>
                              </w:rPr>
                              <w:t xml:space="preserve"> (die Menge an Blut, welche pro Herzschlag gepumpt wird) steigen, um die gleiche Herzleistung beizubehalten.</w:t>
                            </w:r>
                          </w:p>
                          <w:p w14:paraId="21249654" w14:textId="77777777" w:rsidR="00AE294A" w:rsidRPr="00AE294A" w:rsidRDefault="00AE294A" w:rsidP="00AE294A">
                            <w:pPr>
                              <w:pStyle w:val="Rahmeninhalt"/>
                              <w:jc w:val="both"/>
                              <w:rPr>
                                <w:color w:val="000000" w:themeColor="text1"/>
                                <w:sz w:val="20"/>
                                <w:szCs w:val="20"/>
                                <w:lang w:val="de-DE"/>
                              </w:rPr>
                            </w:pPr>
                            <w:r w:rsidRPr="00AE294A">
                              <w:rPr>
                                <w:color w:val="000000" w:themeColor="text1"/>
                                <w:sz w:val="20"/>
                                <w:szCs w:val="20"/>
                                <w:lang w:val="de-DE"/>
                              </w:rPr>
                              <w:t xml:space="preserve">Wenn man zum Beispiel einen niedrigen Ruhepuls durch Ausdauertraining hat, wird das Herz mehr Blut pro Herzschlag pumpen, das Schlagvolumen ist also höher. Daraus resultiert, dass die Herzfrequenz nicht gleich hoch sein muss wie bei einer untrainierten Person bei einer gegebenen Aufgabe. Die Konsequenz von Ausdauertraining ist also, dass die maximale Herzfrequenz erst bei einem höheren Anstrengungsgrad erreicht wird. </w:t>
                            </w:r>
                          </w:p>
                          <w:p w14:paraId="13A7CE10" w14:textId="77777777" w:rsidR="00AE294A" w:rsidRDefault="00AE294A" w:rsidP="00AE294A">
                            <w:pPr>
                              <w:pStyle w:val="Rahmeninhalt"/>
                              <w:jc w:val="both"/>
                              <w:rPr>
                                <w:sz w:val="20"/>
                                <w:szCs w:val="20"/>
                                <w:lang w:val="de-DE"/>
                              </w:rPr>
                            </w:pPr>
                            <w:r w:rsidRPr="00AE294A">
                              <w:rPr>
                                <w:color w:val="000000" w:themeColor="text1"/>
                                <w:sz w:val="20"/>
                                <w:szCs w:val="20"/>
                                <w:lang w:val="de-DE"/>
                              </w:rPr>
                              <w:t xml:space="preserve">Bei einem gegebenen Stresslevel </w:t>
                            </w:r>
                            <w:proofErr w:type="spellStart"/>
                            <w:r w:rsidRPr="00AE294A">
                              <w:rPr>
                                <w:color w:val="000000" w:themeColor="text1"/>
                                <w:sz w:val="20"/>
                                <w:szCs w:val="20"/>
                                <w:lang w:val="de-DE"/>
                              </w:rPr>
                              <w:t>kannt</w:t>
                            </w:r>
                            <w:proofErr w:type="spellEnd"/>
                            <w:r w:rsidRPr="00AE294A">
                              <w:rPr>
                                <w:color w:val="000000" w:themeColor="text1"/>
                                <w:sz w:val="20"/>
                                <w:szCs w:val="20"/>
                                <w:lang w:val="de-DE"/>
                              </w:rPr>
                              <w:t xml:space="preserve"> man sagen, dass je niedriger die Herzfrequenz desto höher das Schlagvolumen und desto fitter die jeweilige Person. Deswegen kann der Ruhepuls</w:t>
                            </w:r>
                            <w:r>
                              <w:rPr>
                                <w:sz w:val="20"/>
                                <w:szCs w:val="20"/>
                                <w:lang w:val="de-DE"/>
                              </w:rPr>
                              <w:t xml:space="preserve"> als ein </w:t>
                            </w:r>
                            <w:r>
                              <w:rPr>
                                <w:b/>
                                <w:bCs/>
                                <w:sz w:val="20"/>
                                <w:szCs w:val="20"/>
                                <w:lang w:val="de-DE"/>
                              </w:rPr>
                              <w:t>allgemeiner Indikator</w:t>
                            </w:r>
                            <w:r>
                              <w:rPr>
                                <w:sz w:val="20"/>
                                <w:szCs w:val="20"/>
                                <w:lang w:val="de-DE"/>
                              </w:rPr>
                              <w:t xml:space="preserve"> für die Kondition genutzt werden. </w:t>
                            </w:r>
                          </w:p>
                          <w:p w14:paraId="27990279" w14:textId="77777777" w:rsidR="00AE294A" w:rsidRPr="00BE43F4" w:rsidRDefault="00AE294A" w:rsidP="00AE294A">
                            <w:pPr>
                              <w:pStyle w:val="Rahmeninhalt"/>
                              <w:rPr>
                                <w:sz w:val="20"/>
                                <w:szCs w:val="20"/>
                                <w:lang w:val="de-DE"/>
                              </w:rPr>
                            </w:pPr>
                          </w:p>
                          <w:p w14:paraId="34009A73" w14:textId="77777777" w:rsidR="00AE294A" w:rsidRDefault="00AE294A" w:rsidP="00AE294A">
                            <w:pPr>
                              <w:pStyle w:val="Rahmeninhalt"/>
                              <w:rPr>
                                <w:b/>
                                <w:color w:val="000000"/>
                                <w:sz w:val="20"/>
                                <w:szCs w:val="20"/>
                                <w:lang w:val="de-DE"/>
                              </w:rPr>
                            </w:pPr>
                            <w:r>
                              <w:rPr>
                                <w:b/>
                                <w:color w:val="000000"/>
                                <w:sz w:val="20"/>
                                <w:szCs w:val="20"/>
                                <w:lang w:val="de-DE"/>
                              </w:rPr>
                              <w:t>Ruhepuls</w:t>
                            </w:r>
                          </w:p>
                          <w:p w14:paraId="1631F3FD" w14:textId="33499A17" w:rsidR="00AE294A" w:rsidRDefault="00AE294A" w:rsidP="00AE294A">
                            <w:pPr>
                              <w:pStyle w:val="Rahmeninhalt"/>
                              <w:jc w:val="both"/>
                              <w:rPr>
                                <w:sz w:val="20"/>
                                <w:szCs w:val="20"/>
                                <w:lang w:val="de-DE"/>
                              </w:rPr>
                            </w:pPr>
                            <w:r>
                              <w:rPr>
                                <w:sz w:val="20"/>
                                <w:szCs w:val="20"/>
                                <w:lang w:val="de-DE"/>
                              </w:rPr>
                              <w:t xml:space="preserve">Während physischer Anstrengung setzen das Nervensystem und die Hormondrüsen, die nahe </w:t>
                            </w:r>
                            <w:proofErr w:type="gramStart"/>
                            <w:r>
                              <w:rPr>
                                <w:sz w:val="20"/>
                                <w:szCs w:val="20"/>
                                <w:lang w:val="de-DE"/>
                              </w:rPr>
                              <w:t>der</w:t>
                            </w:r>
                            <w:proofErr w:type="gramEnd"/>
                            <w:r>
                              <w:rPr>
                                <w:sz w:val="20"/>
                                <w:szCs w:val="20"/>
                                <w:lang w:val="de-DE"/>
                              </w:rPr>
                              <w:t xml:space="preserve"> Nieren liegen, eine chemische Nachricht mit Hilfe von Adrenalin frei, um den </w:t>
                            </w:r>
                            <w:r>
                              <w:rPr>
                                <w:b/>
                                <w:bCs/>
                                <w:sz w:val="20"/>
                                <w:szCs w:val="20"/>
                                <w:lang w:val="de-DE"/>
                              </w:rPr>
                              <w:t>Ruhepuls</w:t>
                            </w:r>
                            <w:r>
                              <w:rPr>
                                <w:sz w:val="20"/>
                                <w:szCs w:val="20"/>
                                <w:lang w:val="de-DE"/>
                              </w:rPr>
                              <w:t xml:space="preserve"> zu regulieren. Adrenalin stimuliert das Herz und erhöht die Herzfrequenz. Warum führt also das Ansehen eines spannenden Filmes, welches auch Adrenalin freisetzt, nicht zu einer erhöhten physischen Fitness? Die Antwort </w:t>
                            </w:r>
                            <w:r w:rsidR="0024275E">
                              <w:rPr>
                                <w:sz w:val="20"/>
                                <w:szCs w:val="20"/>
                                <w:lang w:val="de-DE"/>
                              </w:rPr>
                              <w:t xml:space="preserve">auf </w:t>
                            </w:r>
                            <w:r>
                              <w:rPr>
                                <w:sz w:val="20"/>
                                <w:szCs w:val="20"/>
                                <w:lang w:val="de-DE"/>
                              </w:rPr>
                              <w:t xml:space="preserve">diese Frage ist, dass während einer physischen Tätigkeit die Erhöhung der Herzfrequenz direkt mit einem erhöhten Sauerstofftransport zu den aktiven Muskeln in Verbindung steht. Der gesteigerte Sauerstoffverbrauch während der Tätigkeit steht in Verbindung mit einer größeren Sauerstoffabsorptionsrate im Blut, </w:t>
                            </w:r>
                            <w:r>
                              <w:rPr>
                                <w:b/>
                                <w:bCs/>
                                <w:sz w:val="20"/>
                                <w:szCs w:val="20"/>
                                <w:lang w:val="de-DE"/>
                              </w:rPr>
                              <w:t xml:space="preserve">aerobe </w:t>
                            </w:r>
                            <w:r>
                              <w:rPr>
                                <w:sz w:val="20"/>
                                <w:szCs w:val="20"/>
                                <w:lang w:val="de-DE"/>
                              </w:rPr>
                              <w:t xml:space="preserve">Kapazität genannt. Obwohl sich die Herzfrequenz während psychischem Stress erhöht, ist die Steigerung des Sauerstoffverbrauches minimal, weil die Muskeln während der psychischen Belastung nicht mehr Sauerstoff brauchen als in Ruhe. </w:t>
                            </w:r>
                          </w:p>
                          <w:p w14:paraId="1569EBF5" w14:textId="77777777" w:rsidR="00AE294A" w:rsidRPr="00BE43F4" w:rsidRDefault="00AE294A" w:rsidP="00AE294A">
                            <w:pPr>
                              <w:pStyle w:val="Rahmeninhalt"/>
                              <w:jc w:val="both"/>
                              <w:rPr>
                                <w:sz w:val="20"/>
                                <w:szCs w:val="20"/>
                                <w:lang w:val="de-DE"/>
                              </w:rPr>
                            </w:pPr>
                          </w:p>
                          <w:p w14:paraId="1B8DCE94" w14:textId="77777777" w:rsidR="00AE294A" w:rsidRDefault="00AE294A" w:rsidP="00AE294A">
                            <w:pPr>
                              <w:pStyle w:val="Rahmeninhalt"/>
                              <w:jc w:val="both"/>
                              <w:rPr>
                                <w:b/>
                                <w:sz w:val="20"/>
                                <w:szCs w:val="20"/>
                                <w:lang w:val="de-DE"/>
                              </w:rPr>
                            </w:pPr>
                            <w:r>
                              <w:rPr>
                                <w:b/>
                                <w:sz w:val="20"/>
                                <w:szCs w:val="20"/>
                                <w:lang w:val="de-DE"/>
                              </w:rPr>
                              <w:t xml:space="preserve">Kardiovaskuläres Training </w:t>
                            </w:r>
                          </w:p>
                          <w:p w14:paraId="2A3ABC90" w14:textId="77777777" w:rsidR="00AE294A" w:rsidRDefault="00AE294A" w:rsidP="00AE294A">
                            <w:pPr>
                              <w:pStyle w:val="Rahmeninhalt"/>
                              <w:jc w:val="both"/>
                              <w:rPr>
                                <w:sz w:val="20"/>
                                <w:szCs w:val="20"/>
                                <w:lang w:val="en-GB"/>
                              </w:rPr>
                            </w:pPr>
                            <w:r>
                              <w:rPr>
                                <w:sz w:val="20"/>
                                <w:szCs w:val="20"/>
                                <w:lang w:val="de-DE"/>
                              </w:rPr>
                              <w:t>Kardiovaskuläres Training erhöht die Sensitivität des Herzens für Signale vom Parasympathikus, wodurch die Herzfrequenz sogar noch weiter sinken kann. Kardiovaskuläres Training ist Training, bei dem eine Aktivität ausgeführt wird, welche den Puls zwar erhöht, aber bei dem man immer noch in der Lage ist zu reden. Man sollte also nicht komplett außer Atem sein während des Trainings. Kardiovaskuläres Training stärkt das Herz. Das bedeutet, dass das Herz nicht genauso stark arbeiten muss, um sauerstoffreiches Blut für den Körper zur Verfügung zu stellen. Es vermindert das Risiko für einen Herzinfarkt und reduziert den Blutdruck. Es verbessert den Schlaf und vermindert Stress.</w:t>
                            </w:r>
                            <w:r>
                              <w:rPr>
                                <w:sz w:val="20"/>
                                <w:szCs w:val="20"/>
                                <w:lang w:val="en-GB"/>
                              </w:rPr>
                              <w:t xml:space="preserve"> </w:t>
                            </w:r>
                          </w:p>
                        </w:txbxContent>
                      </wps:txbx>
                      <wps:bodyPr rot="0" vert="horz" wrap="square" lIns="91440" tIns="45720" rIns="91440" bIns="45720" anchor="t" anchorCtr="0" upright="1">
                        <a:noAutofit/>
                      </wps:bodyPr>
                    </wps:wsp>
                  </a:graphicData>
                </a:graphic>
              </wp:inline>
            </w:drawing>
          </mc:Choice>
          <mc:Fallback>
            <w:pict>
              <v:rect id="Rectangle 66" o:spid="_x0000_s1030" style="width:413.85pt;height:48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" strokeweight="0">
                <v:textbox>
                  <w:txbxContent>
                    <w:p w14:paraId="37FEE45B" w14:textId="77777777" w:rsidR="00AE294A" w:rsidRDefault="00AE294A" w:rsidP="00AE294A">
                      <w:pPr>
                        <w:pStyle w:val="Rahmeninhalt"/>
                        <w:rPr>
                          <w:b/>
                          <w:color w:val="000000"/>
                          <w:sz w:val="20"/>
                          <w:szCs w:val="20"/>
                          <w:lang w:val="de-DE"/>
                        </w:rPr>
                      </w:pPr>
                      <w:r>
                        <w:rPr>
                          <w:b/>
                          <w:color w:val="000000"/>
                          <w:sz w:val="20"/>
                          <w:szCs w:val="20"/>
                          <w:lang w:val="de-DE"/>
                        </w:rPr>
                        <w:t>Warum ist die Herzfrequenz niedriger, wenn man trainiert?</w:t>
                      </w:r>
                    </w:p>
                    <w:p w14:paraId="488B400A" w14:textId="77777777" w:rsidR="00AE294A" w:rsidRPr="00AE294A" w:rsidRDefault="00AE294A" w:rsidP="00AE294A">
                      <w:pPr>
                        <w:pStyle w:val="Rahmeninhalt"/>
                        <w:jc w:val="both"/>
                        <w:rPr>
                          <w:color w:val="000000" w:themeColor="text1"/>
                          <w:sz w:val="20"/>
                          <w:szCs w:val="20"/>
                          <w:lang w:val="de-DE"/>
                        </w:rPr>
                      </w:pPr>
                      <w:r>
                        <w:rPr>
                          <w:sz w:val="20"/>
                          <w:szCs w:val="20"/>
                          <w:lang w:val="de-DE"/>
                        </w:rPr>
                        <w:t xml:space="preserve">Tätigkeit macht das Herz stärker, was bedeutet, dass es langsamer schlagen kann. Ein langsamer schlagendes Herz braucht weniger Energie, um die gleiche Menge an Blut pro Minute zu pumpen als ein Herz, welches schneller schlägt. Die </w:t>
                      </w:r>
                      <w:r>
                        <w:rPr>
                          <w:b/>
                          <w:bCs/>
                          <w:sz w:val="20"/>
                          <w:szCs w:val="20"/>
                          <w:lang w:val="de-DE"/>
                        </w:rPr>
                        <w:t>Herzleistung</w:t>
                      </w:r>
                      <w:r>
                        <w:rPr>
                          <w:sz w:val="20"/>
                          <w:szCs w:val="20"/>
                          <w:lang w:val="de-DE"/>
                        </w:rPr>
                        <w:t xml:space="preserve"> ist die Menge an Blut, die pro Minute gepumpt wird. Normalerweise wird eine größere Person eine größere Herzleistung haben als eine kleinere Person, während Personen mit ähnlicher Statur eine ähnliche Herzleistung haben werden. Der </w:t>
                      </w:r>
                      <w:r>
                        <w:rPr>
                          <w:b/>
                          <w:bCs/>
                          <w:sz w:val="20"/>
                          <w:szCs w:val="20"/>
                          <w:lang w:val="de-DE"/>
                        </w:rPr>
                        <w:t>Ruhepuls</w:t>
                      </w:r>
                      <w:r>
                        <w:rPr>
                          <w:sz w:val="20"/>
                          <w:szCs w:val="20"/>
                          <w:lang w:val="de-DE"/>
                        </w:rPr>
                        <w:t xml:space="preserve"> von einer trainierten Person wird sinken je fitter er ist. </w:t>
                      </w:r>
                      <w:r w:rsidRPr="00AE294A">
                        <w:rPr>
                          <w:color w:val="000000" w:themeColor="text1"/>
                          <w:sz w:val="20"/>
                          <w:szCs w:val="20"/>
                          <w:lang w:val="de-DE"/>
                        </w:rPr>
                        <w:t xml:space="preserve">Deswegen muss das </w:t>
                      </w:r>
                      <w:r w:rsidRPr="00AE294A">
                        <w:rPr>
                          <w:b/>
                          <w:bCs/>
                          <w:color w:val="000000" w:themeColor="text1"/>
                          <w:sz w:val="20"/>
                          <w:szCs w:val="20"/>
                          <w:lang w:val="de-DE"/>
                        </w:rPr>
                        <w:t>Schlagvolumen</w:t>
                      </w:r>
                      <w:r w:rsidRPr="00AE294A">
                        <w:rPr>
                          <w:color w:val="000000" w:themeColor="text1"/>
                          <w:sz w:val="20"/>
                          <w:szCs w:val="20"/>
                          <w:lang w:val="de-DE"/>
                        </w:rPr>
                        <w:t xml:space="preserve"> (die Menge an Blut, welche pro Herzschlag gepumpt wird) steigen, um die gleiche Herzleistung beizubehalten.</w:t>
                      </w:r>
                    </w:p>
                    <w:p w14:paraId="21249654" w14:textId="77777777" w:rsidR="00AE294A" w:rsidRPr="00AE294A" w:rsidRDefault="00AE294A" w:rsidP="00AE294A">
                      <w:pPr>
                        <w:pStyle w:val="Rahmeninhalt"/>
                        <w:jc w:val="both"/>
                        <w:rPr>
                          <w:color w:val="000000" w:themeColor="text1"/>
                          <w:sz w:val="20"/>
                          <w:szCs w:val="20"/>
                          <w:lang w:val="de-DE"/>
                        </w:rPr>
                      </w:pPr>
                      <w:r w:rsidRPr="00AE294A">
                        <w:rPr>
                          <w:color w:val="000000" w:themeColor="text1"/>
                          <w:sz w:val="20"/>
                          <w:szCs w:val="20"/>
                          <w:lang w:val="de-DE"/>
                        </w:rPr>
                        <w:t xml:space="preserve">Wenn man zum Beispiel einen niedrigen Ruhepuls durch Ausdauertraining hat, wird das Herz mehr Blut pro Herzschlag pumpen, das Schlagvolumen ist also höher. Daraus resultiert, dass die Herzfrequenz nicht gleich hoch sein muss wie bei einer untrainierten Person bei einer gegebenen Aufgabe. Die Konsequenz von Ausdauertraining ist also, dass die maximale Herzfrequenz erst bei einem höheren Anstrengungsgrad erreicht wird. </w:t>
                      </w:r>
                    </w:p>
                    <w:p w14:paraId="13A7CE10" w14:textId="77777777" w:rsidR="00AE294A" w:rsidRDefault="00AE294A" w:rsidP="00AE294A">
                      <w:pPr>
                        <w:pStyle w:val="Rahmeninhalt"/>
                        <w:jc w:val="both"/>
                        <w:rPr>
                          <w:sz w:val="20"/>
                          <w:szCs w:val="20"/>
                          <w:lang w:val="de-DE"/>
                        </w:rPr>
                      </w:pPr>
                      <w:r w:rsidRPr="00AE294A">
                        <w:rPr>
                          <w:color w:val="000000" w:themeColor="text1"/>
                          <w:sz w:val="20"/>
                          <w:szCs w:val="20"/>
                          <w:lang w:val="de-DE"/>
                        </w:rPr>
                        <w:t xml:space="preserve">Bei einem gegebenen Stresslevel </w:t>
                      </w:r>
                      <w:proofErr w:type="spellStart"/>
                      <w:r w:rsidRPr="00AE294A">
                        <w:rPr>
                          <w:color w:val="000000" w:themeColor="text1"/>
                          <w:sz w:val="20"/>
                          <w:szCs w:val="20"/>
                          <w:lang w:val="de-DE"/>
                        </w:rPr>
                        <w:t>kannt</w:t>
                      </w:r>
                      <w:proofErr w:type="spellEnd"/>
                      <w:r w:rsidRPr="00AE294A">
                        <w:rPr>
                          <w:color w:val="000000" w:themeColor="text1"/>
                          <w:sz w:val="20"/>
                          <w:szCs w:val="20"/>
                          <w:lang w:val="de-DE"/>
                        </w:rPr>
                        <w:t xml:space="preserve"> man sagen, dass je niedriger die Herzfrequenz desto höher das Schlagvolumen und desto fitter die jeweilige Person. Deswegen kann der Ruhepuls</w:t>
                      </w:r>
                      <w:r>
                        <w:rPr>
                          <w:sz w:val="20"/>
                          <w:szCs w:val="20"/>
                          <w:lang w:val="de-DE"/>
                        </w:rPr>
                        <w:t xml:space="preserve"> als ein </w:t>
                      </w:r>
                      <w:r>
                        <w:rPr>
                          <w:b/>
                          <w:bCs/>
                          <w:sz w:val="20"/>
                          <w:szCs w:val="20"/>
                          <w:lang w:val="de-DE"/>
                        </w:rPr>
                        <w:t>allgemeiner Indikator</w:t>
                      </w:r>
                      <w:r>
                        <w:rPr>
                          <w:sz w:val="20"/>
                          <w:szCs w:val="20"/>
                          <w:lang w:val="de-DE"/>
                        </w:rPr>
                        <w:t xml:space="preserve"> für die Kondition genutzt werden. </w:t>
                      </w:r>
                    </w:p>
                    <w:p w14:paraId="27990279" w14:textId="77777777" w:rsidR="00AE294A" w:rsidRPr="00BE43F4" w:rsidRDefault="00AE294A" w:rsidP="00AE294A">
                      <w:pPr>
                        <w:pStyle w:val="Rahmeninhalt"/>
                        <w:rPr>
                          <w:sz w:val="20"/>
                          <w:szCs w:val="20"/>
                          <w:lang w:val="de-DE"/>
                        </w:rPr>
                      </w:pPr>
                    </w:p>
                    <w:p w14:paraId="34009A73" w14:textId="77777777" w:rsidR="00AE294A" w:rsidRDefault="00AE294A" w:rsidP="00AE294A">
                      <w:pPr>
                        <w:pStyle w:val="Rahmeninhalt"/>
                        <w:rPr>
                          <w:b/>
                          <w:color w:val="000000"/>
                          <w:sz w:val="20"/>
                          <w:szCs w:val="20"/>
                          <w:lang w:val="de-DE"/>
                        </w:rPr>
                      </w:pPr>
                      <w:r>
                        <w:rPr>
                          <w:b/>
                          <w:color w:val="000000"/>
                          <w:sz w:val="20"/>
                          <w:szCs w:val="20"/>
                          <w:lang w:val="de-DE"/>
                        </w:rPr>
                        <w:t>Ruhepuls</w:t>
                      </w:r>
                    </w:p>
                    <w:p w14:paraId="1631F3FD" w14:textId="33499A17" w:rsidR="00AE294A" w:rsidRDefault="00AE294A" w:rsidP="00AE294A">
                      <w:pPr>
                        <w:pStyle w:val="Rahmeninhalt"/>
                        <w:jc w:val="both"/>
                        <w:rPr>
                          <w:sz w:val="20"/>
                          <w:szCs w:val="20"/>
                          <w:lang w:val="de-DE"/>
                        </w:rPr>
                      </w:pPr>
                      <w:r>
                        <w:rPr>
                          <w:sz w:val="20"/>
                          <w:szCs w:val="20"/>
                          <w:lang w:val="de-DE"/>
                        </w:rPr>
                        <w:t xml:space="preserve">Während physischer Anstrengung setzen das Nervensystem und die Hormondrüsen, die nahe </w:t>
                      </w:r>
                      <w:proofErr w:type="gramStart"/>
                      <w:r>
                        <w:rPr>
                          <w:sz w:val="20"/>
                          <w:szCs w:val="20"/>
                          <w:lang w:val="de-DE"/>
                        </w:rPr>
                        <w:t>der</w:t>
                      </w:r>
                      <w:proofErr w:type="gramEnd"/>
                      <w:r>
                        <w:rPr>
                          <w:sz w:val="20"/>
                          <w:szCs w:val="20"/>
                          <w:lang w:val="de-DE"/>
                        </w:rPr>
                        <w:t xml:space="preserve"> Nieren liegen, eine chemische Nachricht mit Hilfe von Adrenalin frei, um den </w:t>
                      </w:r>
                      <w:r>
                        <w:rPr>
                          <w:b/>
                          <w:bCs/>
                          <w:sz w:val="20"/>
                          <w:szCs w:val="20"/>
                          <w:lang w:val="de-DE"/>
                        </w:rPr>
                        <w:t>Ruhepuls</w:t>
                      </w:r>
                      <w:r>
                        <w:rPr>
                          <w:sz w:val="20"/>
                          <w:szCs w:val="20"/>
                          <w:lang w:val="de-DE"/>
                        </w:rPr>
                        <w:t xml:space="preserve"> zu regulieren. Adrenalin stimuliert das Herz und erhöht die Herzfrequenz. Warum führt also das Ansehen eines spannenden Filmes, welches auch Adrenalin freisetzt, nicht zu einer erhöhten physischen Fitness? Die Antwort </w:t>
                      </w:r>
                      <w:r w:rsidR="0024275E">
                        <w:rPr>
                          <w:sz w:val="20"/>
                          <w:szCs w:val="20"/>
                          <w:lang w:val="de-DE"/>
                        </w:rPr>
                        <w:t xml:space="preserve">auf </w:t>
                      </w:r>
                      <w:r>
                        <w:rPr>
                          <w:sz w:val="20"/>
                          <w:szCs w:val="20"/>
                          <w:lang w:val="de-DE"/>
                        </w:rPr>
                        <w:t xml:space="preserve">diese Frage ist, dass während einer physischen Tätigkeit die Erhöhung der Herzfrequenz direkt mit einem erhöhten Sauerstofftransport zu den aktiven Muskeln in Verbindung steht. Der gesteigerte Sauerstoffverbrauch während der Tätigkeit steht in Verbindung mit einer größeren Sauerstoffabsorptionsrate im Blut, </w:t>
                      </w:r>
                      <w:r>
                        <w:rPr>
                          <w:b/>
                          <w:bCs/>
                          <w:sz w:val="20"/>
                          <w:szCs w:val="20"/>
                          <w:lang w:val="de-DE"/>
                        </w:rPr>
                        <w:t xml:space="preserve">aerobe </w:t>
                      </w:r>
                      <w:r>
                        <w:rPr>
                          <w:sz w:val="20"/>
                          <w:szCs w:val="20"/>
                          <w:lang w:val="de-DE"/>
                        </w:rPr>
                        <w:t xml:space="preserve">Kapazität genannt. Obwohl sich die Herzfrequenz während psychischem Stress erhöht, ist die Steigerung des Sauerstoffverbrauches minimal, weil die Muskeln während der psychischen Belastung nicht mehr Sauerstoff brauchen als in Ruhe. </w:t>
                      </w:r>
                    </w:p>
                    <w:p w14:paraId="1569EBF5" w14:textId="77777777" w:rsidR="00AE294A" w:rsidRPr="00BE43F4" w:rsidRDefault="00AE294A" w:rsidP="00AE294A">
                      <w:pPr>
                        <w:pStyle w:val="Rahmeninhalt"/>
                        <w:jc w:val="both"/>
                        <w:rPr>
                          <w:sz w:val="20"/>
                          <w:szCs w:val="20"/>
                          <w:lang w:val="de-DE"/>
                        </w:rPr>
                      </w:pPr>
                    </w:p>
                    <w:p w14:paraId="1B8DCE94" w14:textId="77777777" w:rsidR="00AE294A" w:rsidRDefault="00AE294A" w:rsidP="00AE294A">
                      <w:pPr>
                        <w:pStyle w:val="Rahmeninhalt"/>
                        <w:jc w:val="both"/>
                        <w:rPr>
                          <w:b/>
                          <w:sz w:val="20"/>
                          <w:szCs w:val="20"/>
                          <w:lang w:val="de-DE"/>
                        </w:rPr>
                      </w:pPr>
                      <w:r>
                        <w:rPr>
                          <w:b/>
                          <w:sz w:val="20"/>
                          <w:szCs w:val="20"/>
                          <w:lang w:val="de-DE"/>
                        </w:rPr>
                        <w:t xml:space="preserve">Kardiovaskuläres Training </w:t>
                      </w:r>
                    </w:p>
                    <w:p w14:paraId="2A3ABC90" w14:textId="77777777" w:rsidR="00AE294A" w:rsidRDefault="00AE294A" w:rsidP="00AE294A">
                      <w:pPr>
                        <w:pStyle w:val="Rahmeninhalt"/>
                        <w:jc w:val="both"/>
                        <w:rPr>
                          <w:sz w:val="20"/>
                          <w:szCs w:val="20"/>
                          <w:lang w:val="en-GB"/>
                        </w:rPr>
                      </w:pPr>
                      <w:r>
                        <w:rPr>
                          <w:sz w:val="20"/>
                          <w:szCs w:val="20"/>
                          <w:lang w:val="de-DE"/>
                        </w:rPr>
                        <w:t>Kardiovaskuläres Training erhöht die Sensitivität des Herzens für Signale vom Parasympathikus, wodurch die Herzfrequenz sogar noch weiter sinken kann. Kardiovaskuläres Training ist Training, bei dem eine Aktivität ausgeführt wird, welche den Puls zwar erhöht, aber bei dem man immer noch in der Lage ist zu reden. Man sollte also nicht komplett außer Atem sein während des Trainings. Kardiovaskuläres Training stärkt das Herz. Das bedeutet, dass das Herz nicht genauso stark arbeiten muss, um sauerstoffreiches Blut für den Körper zur Verfügung zu stellen. Es vermindert das Risiko für einen Herzinfarkt und reduziert den Blutdruck. Es verbessert den Schlaf und vermindert Stress.</w:t>
                      </w:r>
                      <w:r>
                        <w:rPr>
                          <w:sz w:val="20"/>
                          <w:szCs w:val="20"/>
                          <w:lang w:val="en-GB"/>
                        </w:rPr>
                        <w:t xml:space="preserve"> </w:t>
                      </w:r>
                    </w:p>
                  </w:txbxContent>
                </v:textbox>
                <w10:anchorlock/>
              </v:rect>
            </w:pict>
          </mc:Fallback>
        </mc:AlternateContent>
      </w:r>
    </w:p>
    <w:p w14:paraId="5B7511DE" w14:textId="77777777" w:rsidR="00323AC9" w:rsidRDefault="00323AC9">
      <w:pPr>
        <w:tabs>
          <w:tab w:val="left" w:pos="567"/>
        </w:tabs>
        <w:jc w:val="both"/>
      </w:pPr>
    </w:p>
    <w:p w14:paraId="353B4917" w14:textId="77777777" w:rsidR="00323AC9" w:rsidRDefault="00323AC9">
      <w:pPr>
        <w:tabs>
          <w:tab w:val="left" w:pos="567"/>
        </w:tabs>
        <w:jc w:val="both"/>
      </w:pPr>
    </w:p>
    <w:p w14:paraId="3E6FD039" w14:textId="77777777" w:rsidR="00323AC9" w:rsidRDefault="00323AC9">
      <w:pPr>
        <w:tabs>
          <w:tab w:val="left" w:pos="567"/>
        </w:tabs>
        <w:jc w:val="both"/>
      </w:pPr>
    </w:p>
    <w:p w14:paraId="6293DE84" w14:textId="77777777" w:rsidR="00323AC9" w:rsidRDefault="00323AC9">
      <w:pPr>
        <w:tabs>
          <w:tab w:val="left" w:pos="567"/>
        </w:tabs>
        <w:jc w:val="both"/>
      </w:pPr>
    </w:p>
    <w:p w14:paraId="5DCC568D" w14:textId="77777777" w:rsidR="00323AC9" w:rsidRDefault="00323AC9">
      <w:pPr>
        <w:tabs>
          <w:tab w:val="left" w:pos="567"/>
        </w:tabs>
        <w:jc w:val="both"/>
      </w:pPr>
    </w:p>
    <w:p w14:paraId="03214EF2" w14:textId="77777777" w:rsidR="00323AC9" w:rsidRDefault="00323AC9">
      <w:pPr>
        <w:tabs>
          <w:tab w:val="left" w:pos="567"/>
        </w:tabs>
        <w:jc w:val="both"/>
      </w:pPr>
    </w:p>
    <w:p w14:paraId="2FDE46B9" w14:textId="77777777" w:rsidR="00323AC9" w:rsidRDefault="00323AC9">
      <w:pPr>
        <w:tabs>
          <w:tab w:val="left" w:pos="567"/>
        </w:tabs>
        <w:jc w:val="both"/>
      </w:pPr>
    </w:p>
    <w:p w14:paraId="7D4BF282" w14:textId="77777777" w:rsidR="00323AC9" w:rsidRDefault="00323AC9">
      <w:pPr>
        <w:tabs>
          <w:tab w:val="left" w:pos="567"/>
        </w:tabs>
        <w:jc w:val="both"/>
      </w:pPr>
    </w:p>
    <w:p w14:paraId="65A36B1F" w14:textId="77777777" w:rsidR="00323AC9" w:rsidRDefault="00323AC9">
      <w:pPr>
        <w:tabs>
          <w:tab w:val="left" w:pos="567"/>
        </w:tabs>
        <w:jc w:val="both"/>
      </w:pPr>
    </w:p>
    <w:p w14:paraId="495174E1" w14:textId="77777777" w:rsidR="00323AC9" w:rsidRDefault="00323AC9">
      <w:pPr>
        <w:tabs>
          <w:tab w:val="left" w:pos="567"/>
        </w:tabs>
        <w:jc w:val="both"/>
      </w:pPr>
    </w:p>
    <w:p w14:paraId="54FDB5CD" w14:textId="77777777" w:rsidR="00323AC9" w:rsidRDefault="00323AC9">
      <w:pPr>
        <w:tabs>
          <w:tab w:val="left" w:pos="567"/>
        </w:tabs>
        <w:jc w:val="both"/>
      </w:pPr>
    </w:p>
    <w:p w14:paraId="2434600D" w14:textId="77777777" w:rsidR="00323AC9" w:rsidRDefault="00323AC9">
      <w:pPr>
        <w:tabs>
          <w:tab w:val="left" w:pos="567"/>
        </w:tabs>
        <w:jc w:val="both"/>
      </w:pPr>
    </w:p>
    <w:p w14:paraId="08559FC1" w14:textId="77777777" w:rsidR="00323AC9" w:rsidRDefault="00323AC9">
      <w:pPr>
        <w:tabs>
          <w:tab w:val="left" w:pos="567"/>
        </w:tabs>
        <w:jc w:val="both"/>
      </w:pPr>
    </w:p>
    <w:p w14:paraId="57DE5819" w14:textId="77777777" w:rsidR="00323AC9" w:rsidRDefault="00323AC9">
      <w:pPr>
        <w:tabs>
          <w:tab w:val="left" w:pos="567"/>
        </w:tabs>
        <w:jc w:val="both"/>
      </w:pPr>
    </w:p>
    <w:p w14:paraId="07E69EA3" w14:textId="77777777" w:rsidR="00323AC9" w:rsidRDefault="00323AC9">
      <w:pPr>
        <w:tabs>
          <w:tab w:val="left" w:pos="567"/>
        </w:tabs>
        <w:jc w:val="both"/>
      </w:pPr>
    </w:p>
    <w:p w14:paraId="356087BE" w14:textId="77777777" w:rsidR="00323AC9" w:rsidRPr="00BE43F4" w:rsidRDefault="001B54F7">
      <w:pPr>
        <w:jc w:val="both"/>
        <w:rPr>
          <w:lang w:val="de-DE"/>
        </w:rPr>
      </w:pPr>
      <w:r>
        <w:rPr>
          <w:lang w:val="de-DE"/>
        </w:rPr>
        <w:lastRenderedPageBreak/>
        <w:t xml:space="preserve">Ein fitter Athlet kann einen Ruhepuls (s. obigen Text) zwischen 30 bis 50 Schläge pro Minute haben. Michael </w:t>
      </w:r>
      <w:proofErr w:type="spellStart"/>
      <w:r>
        <w:rPr>
          <w:lang w:val="de-DE"/>
        </w:rPr>
        <w:t>Booger</w:t>
      </w:r>
      <w:proofErr w:type="spellEnd"/>
      <w:r>
        <w:rPr>
          <w:lang w:val="de-DE"/>
        </w:rPr>
        <w:t xml:space="preserve"> (Größe 1,77m, Gewicht 63kg), ein professioneller Fahrradfahrer, hatte einen Ruhepuls von 33 im Alter von 30 Jahren.</w:t>
      </w:r>
      <w:r w:rsidRPr="00BE43F4">
        <w:rPr>
          <w:lang w:val="de-DE"/>
        </w:rPr>
        <w:t xml:space="preserve"> </w:t>
      </w:r>
    </w:p>
    <w:p w14:paraId="53444429" w14:textId="77777777" w:rsidR="00323AC9" w:rsidRDefault="00323AC9">
      <w:pPr>
        <w:rPr>
          <w:lang w:val="de-DE"/>
        </w:rPr>
      </w:pPr>
    </w:p>
    <w:p w14:paraId="7CF7C550" w14:textId="77777777" w:rsidR="00323AC9" w:rsidRDefault="001B54F7">
      <w:pPr>
        <w:tabs>
          <w:tab w:val="left" w:pos="567"/>
        </w:tabs>
        <w:rPr>
          <w:u w:val="single"/>
          <w:lang w:val="de-DE"/>
        </w:rPr>
      </w:pPr>
      <w:r>
        <w:rPr>
          <w:lang w:val="de-DE"/>
        </w:rPr>
        <w:tab/>
      </w:r>
      <w:r>
        <w:rPr>
          <w:u w:val="single"/>
          <w:lang w:val="de-DE"/>
        </w:rPr>
        <w:t>Aufgabe 3a</w:t>
      </w:r>
    </w:p>
    <w:p w14:paraId="485987E5" w14:textId="0805A304" w:rsidR="00323AC9" w:rsidRDefault="001B54F7">
      <w:pPr>
        <w:tabs>
          <w:tab w:val="left" w:pos="567"/>
        </w:tabs>
        <w:ind w:left="567"/>
        <w:rPr>
          <w:lang w:val="de-DE"/>
        </w:rPr>
      </w:pPr>
      <w:r>
        <w:rPr>
          <w:lang w:val="de-DE"/>
        </w:rPr>
        <w:t xml:space="preserve">Zwischen welchen Werten </w:t>
      </w:r>
      <w:r w:rsidR="0097381D">
        <w:rPr>
          <w:lang w:val="de-DE"/>
        </w:rPr>
        <w:t>liegen</w:t>
      </w:r>
      <w:r>
        <w:rPr>
          <w:lang w:val="de-DE"/>
        </w:rPr>
        <w:t xml:space="preserve"> die Ruhepulse </w:t>
      </w:r>
      <w:r w:rsidR="0097381D">
        <w:rPr>
          <w:lang w:val="de-DE"/>
        </w:rPr>
        <w:t xml:space="preserve">Deiner </w:t>
      </w:r>
      <w:proofErr w:type="spellStart"/>
      <w:r w:rsidR="0097381D">
        <w:rPr>
          <w:lang w:val="de-DE"/>
        </w:rPr>
        <w:t>MitschülerInnen</w:t>
      </w:r>
      <w:proofErr w:type="spellEnd"/>
      <w:r>
        <w:rPr>
          <w:lang w:val="de-DE"/>
        </w:rPr>
        <w:t>?</w:t>
      </w:r>
    </w:p>
    <w:p w14:paraId="2DBF4385" w14:textId="77777777" w:rsidR="00323AC9" w:rsidRDefault="00323AC9">
      <w:pPr>
        <w:tabs>
          <w:tab w:val="left" w:pos="567"/>
        </w:tabs>
        <w:rPr>
          <w:lang w:val="de-DE"/>
        </w:rPr>
      </w:pPr>
    </w:p>
    <w:p w14:paraId="1D8E0B4D" w14:textId="77777777" w:rsidR="00323AC9" w:rsidRDefault="001B54F7">
      <w:pPr>
        <w:tabs>
          <w:tab w:val="left" w:pos="567"/>
        </w:tabs>
        <w:ind w:left="567"/>
        <w:rPr>
          <w:u w:val="single"/>
          <w:lang w:val="de-DE"/>
        </w:rPr>
      </w:pPr>
      <w:r>
        <w:rPr>
          <w:u w:val="single"/>
          <w:lang w:val="de-DE"/>
        </w:rPr>
        <w:t>Aufgabe 3b</w:t>
      </w:r>
    </w:p>
    <w:p w14:paraId="6D545579" w14:textId="77777777" w:rsidR="00323AC9" w:rsidRDefault="001B54F7">
      <w:pPr>
        <w:tabs>
          <w:tab w:val="left" w:pos="567"/>
        </w:tabs>
        <w:ind w:left="567"/>
        <w:rPr>
          <w:lang w:val="de-DE"/>
        </w:rPr>
      </w:pPr>
      <w:r>
        <w:rPr>
          <w:lang w:val="de-DE"/>
        </w:rPr>
        <w:t xml:space="preserve">Warum könnte es für Sportphysiologen relevant sein, die Daten (gemessenen Daten) der ganzen Gruppe zu kennen? </w:t>
      </w:r>
    </w:p>
    <w:p w14:paraId="575FEE41" w14:textId="77777777" w:rsidR="00323AC9" w:rsidRDefault="00323AC9">
      <w:pPr>
        <w:ind w:left="540"/>
        <w:rPr>
          <w:u w:val="single"/>
          <w:lang w:val="de-DE"/>
        </w:rPr>
      </w:pPr>
    </w:p>
    <w:p w14:paraId="164411A7" w14:textId="77777777" w:rsidR="00323AC9" w:rsidRPr="00BE43F4" w:rsidRDefault="00323AC9" w:rsidP="00AE294A">
      <w:pPr>
        <w:ind w:left="540"/>
        <w:rPr>
          <w:lang w:val="de-DE"/>
        </w:rPr>
      </w:pPr>
    </w:p>
    <w:p w14:paraId="4C65E592" w14:textId="25E92E14" w:rsidR="00323AC9" w:rsidRDefault="001B54F7">
      <w:pPr>
        <w:tabs>
          <w:tab w:val="left" w:pos="567"/>
        </w:tabs>
        <w:jc w:val="both"/>
        <w:rPr>
          <w:lang w:val="de-DE"/>
        </w:rPr>
      </w:pPr>
      <w:r>
        <w:rPr>
          <w:lang w:val="de-DE"/>
        </w:rPr>
        <w:t xml:space="preserve">Wenn ein Sportphysiologe den Trainingsplan eines Klienten leitet und zum Beispiel wöchentliche Messungen des Ruhepulses dieses Klienten durchführt, dann wird es ein Hinweis auf eine Konditionsverbesserung sein, wenn der Puls niedriger </w:t>
      </w:r>
      <w:r w:rsidR="00AB21AF">
        <w:rPr>
          <w:lang w:val="de-DE"/>
        </w:rPr>
        <w:t>wird</w:t>
      </w:r>
      <w:r>
        <w:rPr>
          <w:lang w:val="de-DE"/>
        </w:rPr>
        <w:t xml:space="preserve">. Ältere Menschen haben auch einen niedrigeren Ruhepuls. Das bedeutet </w:t>
      </w:r>
      <w:r w:rsidR="00AB21AF">
        <w:rPr>
          <w:lang w:val="de-DE"/>
        </w:rPr>
        <w:t xml:space="preserve">allerdings </w:t>
      </w:r>
      <w:r>
        <w:rPr>
          <w:lang w:val="de-DE"/>
        </w:rPr>
        <w:t xml:space="preserve">nicht, dass ältere Menschen </w:t>
      </w:r>
      <w:r w:rsidR="00AB21AF">
        <w:rPr>
          <w:lang w:val="de-DE"/>
        </w:rPr>
        <w:t xml:space="preserve">deshalb </w:t>
      </w:r>
      <w:r>
        <w:rPr>
          <w:lang w:val="de-DE"/>
        </w:rPr>
        <w:t xml:space="preserve">eine bessere Kondition haben. </w:t>
      </w:r>
    </w:p>
    <w:p w14:paraId="7C24EAD3" w14:textId="77777777" w:rsidR="00323AC9" w:rsidRDefault="001B54F7">
      <w:pPr>
        <w:jc w:val="both"/>
        <w:rPr>
          <w:lang w:val="de-DE"/>
        </w:rPr>
      </w:pPr>
      <w:r>
        <w:rPr>
          <w:noProof/>
          <w:lang w:val="de-DE" w:eastAsia="de-DE" w:bidi="ar-SA"/>
        </w:rPr>
        <w:drawing>
          <wp:anchor distT="0" distB="0" distL="114300" distR="114300" simplePos="0" relativeHeight="251625984" behindDoc="1" locked="0" layoutInCell="1" allowOverlap="1" wp14:anchorId="2B2BAD69" wp14:editId="45A857AE">
            <wp:simplePos x="0" y="0"/>
            <wp:positionH relativeFrom="column">
              <wp:posOffset>2105025</wp:posOffset>
            </wp:positionH>
            <wp:positionV relativeFrom="paragraph">
              <wp:posOffset>120650</wp:posOffset>
            </wp:positionV>
            <wp:extent cx="1203960" cy="1711960"/>
            <wp:effectExtent l="0" t="0" r="0" b="0"/>
            <wp:wrapSquare wrapText="bothSides"/>
            <wp:docPr id="7" name="Picture" descr="hometrai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descr="hometrainer_300dpi"/>
                    <pic:cNvPicPr>
                      <a:picLocks noChangeAspect="1" noChangeArrowheads="1"/>
                    </pic:cNvPicPr>
                  </pic:nvPicPr>
                  <pic:blipFill>
                    <a:blip r:embed="rId48"/>
                    <a:stretch>
                      <a:fillRect/>
                    </a:stretch>
                  </pic:blipFill>
                  <pic:spPr bwMode="auto">
                    <a:xfrm>
                      <a:off x="0" y="0"/>
                      <a:ext cx="1203960" cy="1711960"/>
                    </a:xfrm>
                    <a:prstGeom prst="rect">
                      <a:avLst/>
                    </a:prstGeom>
                    <a:noFill/>
                    <a:ln w="9525">
                      <a:noFill/>
                      <a:miter lim="800000"/>
                      <a:headEnd/>
                      <a:tailEnd/>
                    </a:ln>
                  </pic:spPr>
                </pic:pic>
              </a:graphicData>
            </a:graphic>
          </wp:anchor>
        </w:drawing>
      </w:r>
    </w:p>
    <w:p w14:paraId="2F51AA39" w14:textId="77777777" w:rsidR="00323AC9" w:rsidRPr="00BE43F4" w:rsidRDefault="00323AC9">
      <w:pPr>
        <w:jc w:val="both"/>
        <w:rPr>
          <w:lang w:val="de-DE"/>
        </w:rPr>
      </w:pPr>
    </w:p>
    <w:p w14:paraId="6AFC1310" w14:textId="77777777" w:rsidR="00323AC9" w:rsidRPr="00BE43F4" w:rsidRDefault="00323AC9">
      <w:pPr>
        <w:jc w:val="both"/>
        <w:rPr>
          <w:i/>
          <w:sz w:val="28"/>
          <w:szCs w:val="28"/>
          <w:lang w:val="de-DE"/>
        </w:rPr>
      </w:pPr>
    </w:p>
    <w:p w14:paraId="63743C27" w14:textId="77777777" w:rsidR="00323AC9" w:rsidRPr="00BE43F4" w:rsidRDefault="00323AC9">
      <w:pPr>
        <w:jc w:val="both"/>
        <w:rPr>
          <w:i/>
          <w:sz w:val="28"/>
          <w:szCs w:val="28"/>
          <w:lang w:val="de-DE"/>
        </w:rPr>
      </w:pPr>
    </w:p>
    <w:p w14:paraId="7D34A15F" w14:textId="77777777" w:rsidR="00323AC9" w:rsidRPr="00BE43F4" w:rsidRDefault="00323AC9">
      <w:pPr>
        <w:jc w:val="both"/>
        <w:rPr>
          <w:i/>
          <w:sz w:val="28"/>
          <w:szCs w:val="28"/>
          <w:lang w:val="de-DE"/>
        </w:rPr>
      </w:pPr>
    </w:p>
    <w:p w14:paraId="671FA75B" w14:textId="77777777" w:rsidR="00323AC9" w:rsidRPr="00BE43F4" w:rsidRDefault="00323AC9">
      <w:pPr>
        <w:jc w:val="both"/>
        <w:rPr>
          <w:i/>
          <w:sz w:val="28"/>
          <w:szCs w:val="28"/>
          <w:lang w:val="de-DE"/>
        </w:rPr>
      </w:pPr>
    </w:p>
    <w:p w14:paraId="446432FD" w14:textId="77777777" w:rsidR="00323AC9" w:rsidRPr="00BE43F4" w:rsidRDefault="00323AC9">
      <w:pPr>
        <w:jc w:val="both"/>
        <w:rPr>
          <w:i/>
          <w:sz w:val="28"/>
          <w:szCs w:val="28"/>
          <w:lang w:val="de-DE"/>
        </w:rPr>
      </w:pPr>
    </w:p>
    <w:p w14:paraId="5304E116" w14:textId="77777777" w:rsidR="00323AC9" w:rsidRPr="00BE43F4" w:rsidRDefault="00323AC9">
      <w:pPr>
        <w:jc w:val="both"/>
        <w:rPr>
          <w:i/>
          <w:sz w:val="28"/>
          <w:szCs w:val="28"/>
          <w:lang w:val="de-DE"/>
        </w:rPr>
      </w:pPr>
    </w:p>
    <w:p w14:paraId="7D3BE646" w14:textId="77777777" w:rsidR="00323AC9" w:rsidRPr="00BE43F4" w:rsidRDefault="00323AC9">
      <w:pPr>
        <w:jc w:val="both"/>
        <w:rPr>
          <w:i/>
          <w:sz w:val="28"/>
          <w:szCs w:val="28"/>
          <w:lang w:val="de-DE"/>
        </w:rPr>
      </w:pPr>
    </w:p>
    <w:p w14:paraId="7DFE1119" w14:textId="77777777" w:rsidR="00323AC9" w:rsidRPr="00BE43F4" w:rsidRDefault="00323AC9">
      <w:pPr>
        <w:jc w:val="both"/>
        <w:rPr>
          <w:i/>
          <w:sz w:val="28"/>
          <w:szCs w:val="28"/>
          <w:lang w:val="de-DE"/>
        </w:rPr>
      </w:pPr>
    </w:p>
    <w:p w14:paraId="16E2EE16" w14:textId="77777777" w:rsidR="00323AC9" w:rsidRDefault="001B54F7">
      <w:pPr>
        <w:jc w:val="both"/>
        <w:rPr>
          <w:i/>
          <w:sz w:val="28"/>
          <w:szCs w:val="28"/>
          <w:lang w:val="de-DE"/>
        </w:rPr>
      </w:pPr>
      <w:r>
        <w:rPr>
          <w:i/>
          <w:sz w:val="28"/>
          <w:szCs w:val="28"/>
          <w:lang w:val="de-DE"/>
        </w:rPr>
        <w:t>Der Schwellenwert</w:t>
      </w:r>
    </w:p>
    <w:p w14:paraId="1AD47B2A" w14:textId="77777777" w:rsidR="00323AC9" w:rsidRDefault="00323AC9">
      <w:pPr>
        <w:jc w:val="both"/>
        <w:rPr>
          <w:lang w:val="de-DE"/>
        </w:rPr>
      </w:pPr>
    </w:p>
    <w:p w14:paraId="6485C46F" w14:textId="02510752" w:rsidR="00323AC9" w:rsidRDefault="001B54F7">
      <w:pPr>
        <w:jc w:val="both"/>
        <w:rPr>
          <w:lang w:val="de-DE"/>
        </w:rPr>
      </w:pPr>
      <w:r>
        <w:rPr>
          <w:lang w:val="de-DE"/>
        </w:rPr>
        <w:t xml:space="preserve">Wie man oben schon lesen konnte, ist das Messen der Herzfrequenz in einem intensiven Trainingsprogramm wichtig. Eine </w:t>
      </w:r>
      <w:r w:rsidR="00AB21AF">
        <w:rPr>
          <w:lang w:val="de-DE"/>
        </w:rPr>
        <w:t xml:space="preserve">relevante </w:t>
      </w:r>
      <w:r>
        <w:rPr>
          <w:lang w:val="de-DE"/>
        </w:rPr>
        <w:t>Frage ist, wie hoch man diese Frequenz veran</w:t>
      </w:r>
      <w:r w:rsidR="00AE294A">
        <w:rPr>
          <w:lang w:val="de-DE"/>
        </w:rPr>
        <w:t>twortungsbewusst steigern kann</w:t>
      </w:r>
      <w:r>
        <w:rPr>
          <w:lang w:val="de-DE"/>
        </w:rPr>
        <w:t>. Um ein gutes Trainingsprogramm auszusuchen wird der Sportphysiologe, Sporttrainer oder Physiotherapeut zunächst die maximale Herzfrequenz (MHF) bestimmen. Die MHF wird in Schlägen pro Minute ausgedrückt und ist die höchste Anzahl</w:t>
      </w:r>
      <w:r w:rsidR="00AB21AF">
        <w:rPr>
          <w:lang w:val="de-DE"/>
        </w:rPr>
        <w:t xml:space="preserve"> an Herzschlägen</w:t>
      </w:r>
      <w:r>
        <w:rPr>
          <w:lang w:val="de-DE"/>
        </w:rPr>
        <w:t xml:space="preserve"> pro Minute. </w:t>
      </w:r>
    </w:p>
    <w:p w14:paraId="7ACDCFC8" w14:textId="77777777" w:rsidR="00323AC9" w:rsidRPr="00BE43F4" w:rsidRDefault="00323AC9">
      <w:pPr>
        <w:tabs>
          <w:tab w:val="left" w:pos="567"/>
        </w:tabs>
        <w:jc w:val="both"/>
        <w:rPr>
          <w:lang w:val="de-DE"/>
        </w:rPr>
      </w:pPr>
    </w:p>
    <w:p w14:paraId="44A9165B" w14:textId="23080D1A" w:rsidR="00323AC9" w:rsidRDefault="001B54F7">
      <w:pPr>
        <w:tabs>
          <w:tab w:val="left" w:pos="567"/>
        </w:tabs>
        <w:jc w:val="both"/>
        <w:rPr>
          <w:lang w:val="de-DE"/>
        </w:rPr>
      </w:pPr>
      <w:r>
        <w:rPr>
          <w:lang w:val="de-DE"/>
        </w:rPr>
        <w:t xml:space="preserve">Wir nennen die Herzfrequenz, bei der die Produktion und </w:t>
      </w:r>
      <w:r w:rsidR="00AB21AF">
        <w:rPr>
          <w:lang w:val="de-DE"/>
        </w:rPr>
        <w:t xml:space="preserve">die </w:t>
      </w:r>
      <w:r>
        <w:rPr>
          <w:lang w:val="de-DE"/>
        </w:rPr>
        <w:t xml:space="preserve">Entfernung von Abfallprodukten in den Muskeln noch gerade so ausbalanciert sind, den </w:t>
      </w:r>
      <w:r>
        <w:rPr>
          <w:b/>
          <w:bCs/>
          <w:lang w:val="de-DE"/>
        </w:rPr>
        <w:t>Schwellenwert</w:t>
      </w:r>
      <w:r>
        <w:rPr>
          <w:lang w:val="de-DE"/>
        </w:rPr>
        <w:t xml:space="preserve">. Der Schwellenwert ist die Herzfrequenz, die man über einen längeren Zeitraum </w:t>
      </w:r>
      <w:proofErr w:type="gramStart"/>
      <w:r>
        <w:rPr>
          <w:lang w:val="de-DE"/>
        </w:rPr>
        <w:t>aufrecht erhalten</w:t>
      </w:r>
      <w:proofErr w:type="gramEnd"/>
      <w:r>
        <w:rPr>
          <w:lang w:val="de-DE"/>
        </w:rPr>
        <w:t xml:space="preserve"> kann, ohne da</w:t>
      </w:r>
      <w:r w:rsidR="00AE294A">
        <w:rPr>
          <w:lang w:val="de-DE"/>
        </w:rPr>
        <w:t>s</w:t>
      </w:r>
      <w:r>
        <w:rPr>
          <w:lang w:val="de-DE"/>
        </w:rPr>
        <w:t xml:space="preserve">s die Muskeln </w:t>
      </w:r>
      <w:r w:rsidR="00AB21AF">
        <w:rPr>
          <w:lang w:val="de-DE"/>
        </w:rPr>
        <w:t>übersäuern</w:t>
      </w:r>
      <w:r>
        <w:rPr>
          <w:lang w:val="de-DE"/>
        </w:rPr>
        <w:t xml:space="preserve">. </w:t>
      </w:r>
      <w:r w:rsidR="00AB21AF">
        <w:rPr>
          <w:lang w:val="de-DE"/>
        </w:rPr>
        <w:t>Ähnlich wie ein Sportphysiologe können wir</w:t>
      </w:r>
      <w:r>
        <w:rPr>
          <w:lang w:val="de-DE"/>
        </w:rPr>
        <w:t xml:space="preserve"> in einem Test messen, wo der Schwellenwert liegt. Trainieren mit einer Herzfrequenz unter dem Schwellenwert wird </w:t>
      </w:r>
      <w:r>
        <w:rPr>
          <w:b/>
          <w:bCs/>
          <w:lang w:val="de-DE"/>
        </w:rPr>
        <w:t xml:space="preserve">aerob </w:t>
      </w:r>
      <w:r>
        <w:rPr>
          <w:lang w:val="de-DE"/>
        </w:rPr>
        <w:t xml:space="preserve">genannt. Wenn der Puls über dem Schwellenwert liegt, </w:t>
      </w:r>
      <w:r>
        <w:rPr>
          <w:b/>
          <w:bCs/>
          <w:lang w:val="de-DE"/>
        </w:rPr>
        <w:t>anaerob</w:t>
      </w:r>
      <w:r>
        <w:rPr>
          <w:lang w:val="de-DE"/>
        </w:rPr>
        <w:t xml:space="preserve">. </w:t>
      </w:r>
    </w:p>
    <w:p w14:paraId="25CB6DB6" w14:textId="77777777" w:rsidR="00323AC9" w:rsidRPr="00BE43F4" w:rsidRDefault="00323AC9">
      <w:pPr>
        <w:rPr>
          <w:color w:val="000000"/>
          <w:lang w:val="de-DE" w:eastAsia="nl-NL"/>
        </w:rPr>
      </w:pPr>
    </w:p>
    <w:p w14:paraId="083CB1FE" w14:textId="0DE34EB3" w:rsidR="00323AC9" w:rsidRDefault="001B54F7">
      <w:pPr>
        <w:jc w:val="both"/>
        <w:rPr>
          <w:color w:val="000000"/>
          <w:lang w:val="de-DE" w:eastAsia="nl-NL"/>
        </w:rPr>
      </w:pPr>
      <w:r>
        <w:rPr>
          <w:color w:val="000000"/>
          <w:lang w:val="de-DE" w:eastAsia="nl-NL"/>
        </w:rPr>
        <w:t xml:space="preserve">Man kann die Kondition </w:t>
      </w:r>
      <w:r w:rsidR="00AB21AF">
        <w:rPr>
          <w:color w:val="000000"/>
          <w:lang w:val="de-DE" w:eastAsia="nl-NL"/>
        </w:rPr>
        <w:t>einer Person</w:t>
      </w:r>
      <w:r>
        <w:rPr>
          <w:color w:val="000000"/>
          <w:lang w:val="de-DE" w:eastAsia="nl-NL"/>
        </w:rPr>
        <w:t xml:space="preserve"> verbessern, indem man sie regelmäßig so trainieren lässt, dass ihre Herzfrequenz innerhalb gewisser Grenzen bleibt. Diese Grenzen sind vom Schwellenwert abhängig sowie den Gründen, warum der Klient seine Kondition verbessern will. Zu diesem Zweck gibt es Tabellen mit sogenannten Herzfrequenzzonen. Diese Zonen sind notwendig, um ein gutes Trainingsprogramm </w:t>
      </w:r>
      <w:r>
        <w:rPr>
          <w:color w:val="000000"/>
          <w:lang w:val="de-DE" w:eastAsia="nl-NL"/>
        </w:rPr>
        <w:lastRenderedPageBreak/>
        <w:t>aufzustellen, da der Trainingseffekt davon abhängt, in welcher Zone die Herzfrequenz verbleibt. Topathleten können sogar von anaeroben Übungen profitieren.</w:t>
      </w:r>
    </w:p>
    <w:p w14:paraId="1B850CB5" w14:textId="77777777" w:rsidR="00323AC9" w:rsidRDefault="00323AC9">
      <w:pPr>
        <w:jc w:val="both"/>
        <w:rPr>
          <w:lang w:val="de-DE" w:eastAsia="nl-NL"/>
        </w:rPr>
      </w:pPr>
    </w:p>
    <w:p w14:paraId="5A452E67" w14:textId="43E36AB4" w:rsidR="00323AC9" w:rsidRDefault="001B54F7">
      <w:pPr>
        <w:jc w:val="both"/>
        <w:rPr>
          <w:color w:val="000000"/>
          <w:lang w:val="de-DE" w:eastAsia="nl-NL"/>
        </w:rPr>
      </w:pPr>
      <w:r>
        <w:rPr>
          <w:color w:val="000000"/>
          <w:lang w:val="de-DE" w:eastAsia="nl-NL"/>
        </w:rPr>
        <w:t xml:space="preserve">Es existieren verschiedene Unterteilungen der Herzfrequenzzonen. </w:t>
      </w:r>
      <w:r w:rsidR="00AB21AF">
        <w:rPr>
          <w:color w:val="000000"/>
          <w:lang w:val="de-DE" w:eastAsia="nl-NL"/>
        </w:rPr>
        <w:t>Die u</w:t>
      </w:r>
      <w:r>
        <w:rPr>
          <w:color w:val="000000"/>
          <w:lang w:val="de-DE" w:eastAsia="nl-NL"/>
        </w:rPr>
        <w:t xml:space="preserve">ntenstehende </w:t>
      </w:r>
      <w:r w:rsidR="00AB21AF">
        <w:rPr>
          <w:color w:val="000000"/>
          <w:lang w:val="de-DE" w:eastAsia="nl-NL"/>
        </w:rPr>
        <w:t xml:space="preserve">stammt </w:t>
      </w:r>
      <w:r>
        <w:rPr>
          <w:color w:val="000000"/>
          <w:lang w:val="de-DE" w:eastAsia="nl-NL"/>
        </w:rPr>
        <w:t>aus einem Mini-Kurs Herzfrequenzzonen von TACX, eine</w:t>
      </w:r>
      <w:r w:rsidR="00AB21AF">
        <w:rPr>
          <w:color w:val="000000"/>
          <w:lang w:val="de-DE" w:eastAsia="nl-NL"/>
        </w:rPr>
        <w:t>r</w:t>
      </w:r>
      <w:r>
        <w:rPr>
          <w:color w:val="000000"/>
          <w:lang w:val="de-DE" w:eastAsia="nl-NL"/>
        </w:rPr>
        <w:t xml:space="preserve"> Organisation für Radsportler. Die Prozente in der Tabelle beziehen sich auf den Schwellenwert (die Herzfrequenz an der Grenze zwischen aerob und anaerob). </w:t>
      </w:r>
    </w:p>
    <w:p w14:paraId="2B121D88" w14:textId="77777777" w:rsidR="00323AC9" w:rsidRPr="00BE43F4" w:rsidRDefault="00323AC9">
      <w:pPr>
        <w:jc w:val="both"/>
        <w:rPr>
          <w:color w:val="000000"/>
          <w:lang w:val="de-DE" w:eastAsia="nl-NL"/>
        </w:rPr>
      </w:pPr>
    </w:p>
    <w:p w14:paraId="7103A466" w14:textId="77777777" w:rsidR="00323AC9" w:rsidRDefault="001B54F7">
      <w:pPr>
        <w:jc w:val="both"/>
        <w:rPr>
          <w:color w:val="000000"/>
          <w:lang w:val="de-DE" w:eastAsia="nl-NL"/>
        </w:rPr>
      </w:pPr>
      <w:r>
        <w:rPr>
          <w:color w:val="000000"/>
          <w:lang w:val="de-DE" w:eastAsia="nl-NL"/>
        </w:rPr>
        <w:t xml:space="preserve">Tabelle Herzfrequenzzonen basierend auf der anaeroben Schwelle (Schwellenwert) </w:t>
      </w:r>
    </w:p>
    <w:p w14:paraId="33C6CD86" w14:textId="77777777" w:rsidR="00323AC9" w:rsidRPr="00BE43F4" w:rsidRDefault="00323AC9">
      <w:pPr>
        <w:jc w:val="both"/>
        <w:rPr>
          <w:color w:val="000000"/>
          <w:lang w:val="de-DE" w:eastAsia="nl-NL"/>
        </w:rPr>
      </w:pPr>
    </w:p>
    <w:tbl>
      <w:tblPr>
        <w:tblW w:w="0" w:type="auto"/>
        <w:tblInd w:w="492" w:type="dxa"/>
        <w:tblBorders>
          <w:top w:val="single" w:sz="12" w:space="0" w:color="000001"/>
          <w:left w:val="nil"/>
          <w:bottom w:val="single" w:sz="6" w:space="0" w:color="000001"/>
          <w:right w:val="nil"/>
          <w:insideH w:val="single" w:sz="6" w:space="0" w:color="000001"/>
          <w:insideV w:val="nil"/>
        </w:tblBorders>
        <w:tblLook w:val="0000" w:firstRow="0" w:lastRow="0" w:firstColumn="0" w:lastColumn="0" w:noHBand="0" w:noVBand="0"/>
      </w:tblPr>
      <w:tblGrid>
        <w:gridCol w:w="1950"/>
        <w:gridCol w:w="1952"/>
        <w:gridCol w:w="3134"/>
      </w:tblGrid>
      <w:tr w:rsidR="00AE294A" w14:paraId="7550244B" w14:textId="77777777" w:rsidTr="00AE294A">
        <w:trPr>
          <w:trHeight w:val="555"/>
        </w:trPr>
        <w:tc>
          <w:tcPr>
            <w:tcW w:w="1950" w:type="dxa"/>
            <w:tcBorders>
              <w:top w:val="single" w:sz="12" w:space="0" w:color="000001"/>
              <w:left w:val="nil"/>
              <w:bottom w:val="single" w:sz="6" w:space="0" w:color="000001"/>
              <w:right w:val="nil"/>
            </w:tcBorders>
            <w:shd w:val="clear" w:color="auto" w:fill="800080"/>
          </w:tcPr>
          <w:p w14:paraId="6CC759E1" w14:textId="77777777" w:rsidR="00AE294A" w:rsidRDefault="00AE294A" w:rsidP="002208DB">
            <w:pPr>
              <w:pStyle w:val="Rahmeninhalt"/>
              <w:jc w:val="center"/>
              <w:rPr>
                <w:b/>
                <w:bCs/>
                <w:color w:val="FFFFFF"/>
              </w:rPr>
            </w:pPr>
            <w:r>
              <w:rPr>
                <w:b/>
                <w:bCs/>
                <w:color w:val="FFFFFF"/>
              </w:rPr>
              <w:t>Herzfrequenz-zone</w:t>
            </w:r>
          </w:p>
        </w:tc>
        <w:tc>
          <w:tcPr>
            <w:tcW w:w="1952" w:type="dxa"/>
            <w:tcBorders>
              <w:top w:val="single" w:sz="12" w:space="0" w:color="000001"/>
              <w:left w:val="nil"/>
              <w:bottom w:val="single" w:sz="6" w:space="0" w:color="000001"/>
              <w:right w:val="nil"/>
            </w:tcBorders>
            <w:shd w:val="clear" w:color="auto" w:fill="800080"/>
          </w:tcPr>
          <w:p w14:paraId="36D00287" w14:textId="77777777" w:rsidR="00AE294A" w:rsidRDefault="00AE294A" w:rsidP="002208DB">
            <w:pPr>
              <w:pStyle w:val="Rahmeninhalt"/>
              <w:jc w:val="center"/>
              <w:rPr>
                <w:color w:val="FFFFFF"/>
                <w:lang w:val="nl-NL"/>
              </w:rPr>
            </w:pPr>
            <w:r>
              <w:rPr>
                <w:color w:val="FFFFFF"/>
                <w:lang w:val="nl-NL"/>
              </w:rPr>
              <w:t>Prozent des Umkehrpunktes</w:t>
            </w:r>
          </w:p>
        </w:tc>
        <w:tc>
          <w:tcPr>
            <w:tcW w:w="3134" w:type="dxa"/>
            <w:tcBorders>
              <w:top w:val="single" w:sz="12" w:space="0" w:color="000001"/>
              <w:left w:val="nil"/>
              <w:bottom w:val="single" w:sz="6" w:space="0" w:color="000001"/>
              <w:right w:val="nil"/>
            </w:tcBorders>
            <w:shd w:val="clear" w:color="auto" w:fill="800080"/>
          </w:tcPr>
          <w:p w14:paraId="64FDBD32" w14:textId="77777777" w:rsidR="00AE294A" w:rsidRDefault="00AE294A" w:rsidP="002208DB">
            <w:pPr>
              <w:pStyle w:val="Rahmeninhalt"/>
              <w:rPr>
                <w:color w:val="FFFFFF"/>
                <w:lang w:val="nl-NL"/>
              </w:rPr>
            </w:pPr>
            <w:r>
              <w:rPr>
                <w:color w:val="FFFFFF"/>
                <w:lang w:val="nl-NL"/>
              </w:rPr>
              <w:t>Trainingsart</w:t>
            </w:r>
          </w:p>
        </w:tc>
      </w:tr>
      <w:tr w:rsidR="00AE294A" w14:paraId="6FDF3033" w14:textId="77777777" w:rsidTr="00AE294A">
        <w:trPr>
          <w:trHeight w:val="300"/>
        </w:trPr>
        <w:tc>
          <w:tcPr>
            <w:tcW w:w="1950" w:type="dxa"/>
            <w:tcBorders>
              <w:top w:val="nil"/>
              <w:left w:val="nil"/>
              <w:bottom w:val="nil"/>
              <w:right w:val="nil"/>
            </w:tcBorders>
            <w:shd w:val="clear" w:color="auto" w:fill="C0C0C0"/>
          </w:tcPr>
          <w:p w14:paraId="1E8D3820" w14:textId="77777777" w:rsidR="00AE294A" w:rsidRDefault="00AE294A" w:rsidP="002208DB">
            <w:pPr>
              <w:pStyle w:val="Rahmeninhalt"/>
              <w:jc w:val="center"/>
              <w:rPr>
                <w:b/>
                <w:bCs/>
              </w:rPr>
            </w:pPr>
            <w:r>
              <w:rPr>
                <w:b/>
                <w:bCs/>
              </w:rPr>
              <w:t>1</w:t>
            </w:r>
          </w:p>
        </w:tc>
        <w:tc>
          <w:tcPr>
            <w:tcW w:w="1952" w:type="dxa"/>
            <w:tcBorders>
              <w:top w:val="nil"/>
              <w:left w:val="nil"/>
              <w:bottom w:val="nil"/>
              <w:right w:val="nil"/>
            </w:tcBorders>
            <w:shd w:val="clear" w:color="auto" w:fill="FFFFFF"/>
          </w:tcPr>
          <w:p w14:paraId="2AAEE63D" w14:textId="77777777" w:rsidR="00AE294A" w:rsidRDefault="00AE294A" w:rsidP="002208DB">
            <w:pPr>
              <w:pStyle w:val="Rahmeninhalt"/>
              <w:jc w:val="center"/>
            </w:pPr>
            <w:r>
              <w:t>&lt;73%</w:t>
            </w:r>
          </w:p>
        </w:tc>
        <w:tc>
          <w:tcPr>
            <w:tcW w:w="3134" w:type="dxa"/>
            <w:tcBorders>
              <w:top w:val="nil"/>
              <w:left w:val="nil"/>
              <w:bottom w:val="nil"/>
              <w:right w:val="nil"/>
            </w:tcBorders>
            <w:shd w:val="clear" w:color="auto" w:fill="FFFFFF"/>
          </w:tcPr>
          <w:p w14:paraId="12C377FF" w14:textId="77777777" w:rsidR="00AE294A" w:rsidRDefault="00AE294A" w:rsidP="002208DB">
            <w:pPr>
              <w:pStyle w:val="Rahmeninhalt"/>
              <w:rPr>
                <w:lang w:val="de-DE"/>
              </w:rPr>
            </w:pPr>
            <w:r>
              <w:rPr>
                <w:lang w:val="de-DE"/>
              </w:rPr>
              <w:t>Erholungstraining</w:t>
            </w:r>
          </w:p>
        </w:tc>
      </w:tr>
      <w:tr w:rsidR="00AE294A" w14:paraId="59199CEA" w14:textId="77777777" w:rsidTr="00AE294A">
        <w:trPr>
          <w:trHeight w:val="300"/>
        </w:trPr>
        <w:tc>
          <w:tcPr>
            <w:tcW w:w="1950" w:type="dxa"/>
            <w:tcBorders>
              <w:top w:val="nil"/>
              <w:left w:val="nil"/>
              <w:bottom w:val="nil"/>
              <w:right w:val="nil"/>
            </w:tcBorders>
            <w:shd w:val="clear" w:color="auto" w:fill="C0C0C0"/>
          </w:tcPr>
          <w:p w14:paraId="60490811" w14:textId="77777777" w:rsidR="00AE294A" w:rsidRDefault="00AE294A" w:rsidP="002208DB">
            <w:pPr>
              <w:pStyle w:val="Rahmeninhalt"/>
              <w:jc w:val="center"/>
              <w:rPr>
                <w:b/>
                <w:bCs/>
              </w:rPr>
            </w:pPr>
            <w:r>
              <w:rPr>
                <w:b/>
                <w:bCs/>
              </w:rPr>
              <w:t>2</w:t>
            </w:r>
          </w:p>
        </w:tc>
        <w:tc>
          <w:tcPr>
            <w:tcW w:w="1952" w:type="dxa"/>
            <w:tcBorders>
              <w:top w:val="nil"/>
              <w:left w:val="nil"/>
              <w:bottom w:val="nil"/>
              <w:right w:val="nil"/>
            </w:tcBorders>
            <w:shd w:val="clear" w:color="auto" w:fill="FFFFFF"/>
          </w:tcPr>
          <w:p w14:paraId="6CC7519C" w14:textId="77777777" w:rsidR="00AE294A" w:rsidRDefault="00AE294A" w:rsidP="002208DB">
            <w:pPr>
              <w:pStyle w:val="Rahmeninhalt"/>
              <w:jc w:val="center"/>
            </w:pPr>
            <w:r>
              <w:t>73 – 86%</w:t>
            </w:r>
          </w:p>
        </w:tc>
        <w:tc>
          <w:tcPr>
            <w:tcW w:w="3134" w:type="dxa"/>
            <w:tcBorders>
              <w:top w:val="nil"/>
              <w:left w:val="nil"/>
              <w:bottom w:val="nil"/>
              <w:right w:val="nil"/>
            </w:tcBorders>
            <w:shd w:val="clear" w:color="auto" w:fill="FFFFFF"/>
          </w:tcPr>
          <w:p w14:paraId="3592BAEB" w14:textId="77777777" w:rsidR="00AE294A" w:rsidRDefault="00AE294A" w:rsidP="002208DB">
            <w:pPr>
              <w:pStyle w:val="Rahmeninhalt"/>
              <w:rPr>
                <w:lang w:val="de-DE"/>
              </w:rPr>
            </w:pPr>
            <w:r>
              <w:rPr>
                <w:lang w:val="de-DE"/>
              </w:rPr>
              <w:t>Leichtes Ausdauertraining</w:t>
            </w:r>
          </w:p>
        </w:tc>
      </w:tr>
      <w:tr w:rsidR="00AE294A" w14:paraId="13E69CCB" w14:textId="77777777" w:rsidTr="00AE294A">
        <w:trPr>
          <w:trHeight w:val="300"/>
        </w:trPr>
        <w:tc>
          <w:tcPr>
            <w:tcW w:w="1950" w:type="dxa"/>
            <w:tcBorders>
              <w:top w:val="nil"/>
              <w:left w:val="nil"/>
              <w:bottom w:val="nil"/>
              <w:right w:val="nil"/>
            </w:tcBorders>
            <w:shd w:val="clear" w:color="auto" w:fill="C0C0C0"/>
          </w:tcPr>
          <w:p w14:paraId="46A5AB27" w14:textId="77777777" w:rsidR="00AE294A" w:rsidRDefault="00AE294A" w:rsidP="002208DB">
            <w:pPr>
              <w:pStyle w:val="Rahmeninhalt"/>
              <w:jc w:val="center"/>
              <w:rPr>
                <w:b/>
                <w:bCs/>
              </w:rPr>
            </w:pPr>
            <w:r>
              <w:rPr>
                <w:b/>
                <w:bCs/>
              </w:rPr>
              <w:t>3</w:t>
            </w:r>
          </w:p>
        </w:tc>
        <w:tc>
          <w:tcPr>
            <w:tcW w:w="1952" w:type="dxa"/>
            <w:tcBorders>
              <w:top w:val="nil"/>
              <w:left w:val="nil"/>
              <w:bottom w:val="nil"/>
              <w:right w:val="nil"/>
            </w:tcBorders>
            <w:shd w:val="clear" w:color="auto" w:fill="FFFFFF"/>
          </w:tcPr>
          <w:p w14:paraId="5CA3D175" w14:textId="77777777" w:rsidR="00AE294A" w:rsidRDefault="00AE294A" w:rsidP="002208DB">
            <w:pPr>
              <w:pStyle w:val="Rahmeninhalt"/>
              <w:jc w:val="center"/>
            </w:pPr>
            <w:r>
              <w:t>86 – 92%</w:t>
            </w:r>
          </w:p>
        </w:tc>
        <w:tc>
          <w:tcPr>
            <w:tcW w:w="3134" w:type="dxa"/>
            <w:tcBorders>
              <w:top w:val="nil"/>
              <w:left w:val="nil"/>
              <w:bottom w:val="nil"/>
              <w:right w:val="nil"/>
            </w:tcBorders>
            <w:shd w:val="clear" w:color="auto" w:fill="FFFFFF"/>
          </w:tcPr>
          <w:p w14:paraId="13A74AA0" w14:textId="77777777" w:rsidR="00AE294A" w:rsidRDefault="00AE294A" w:rsidP="002208DB">
            <w:pPr>
              <w:pStyle w:val="Rahmeninhalt"/>
              <w:rPr>
                <w:lang w:val="de-DE"/>
              </w:rPr>
            </w:pPr>
            <w:r>
              <w:rPr>
                <w:lang w:val="de-DE"/>
              </w:rPr>
              <w:t>Mittleres Ausdauertraining</w:t>
            </w:r>
          </w:p>
        </w:tc>
      </w:tr>
      <w:tr w:rsidR="00AE294A" w14:paraId="622A925E" w14:textId="77777777" w:rsidTr="00AE294A">
        <w:trPr>
          <w:trHeight w:val="300"/>
        </w:trPr>
        <w:tc>
          <w:tcPr>
            <w:tcW w:w="1950" w:type="dxa"/>
            <w:tcBorders>
              <w:top w:val="nil"/>
              <w:left w:val="nil"/>
              <w:bottom w:val="nil"/>
              <w:right w:val="nil"/>
            </w:tcBorders>
            <w:shd w:val="clear" w:color="auto" w:fill="C0C0C0"/>
          </w:tcPr>
          <w:p w14:paraId="1119C1DC" w14:textId="77777777" w:rsidR="00AE294A" w:rsidRDefault="00AE294A" w:rsidP="002208DB">
            <w:pPr>
              <w:pStyle w:val="Rahmeninhalt"/>
              <w:jc w:val="center"/>
              <w:rPr>
                <w:b/>
                <w:bCs/>
              </w:rPr>
            </w:pPr>
            <w:r>
              <w:rPr>
                <w:b/>
                <w:bCs/>
              </w:rPr>
              <w:t>4</w:t>
            </w:r>
          </w:p>
        </w:tc>
        <w:tc>
          <w:tcPr>
            <w:tcW w:w="1952" w:type="dxa"/>
            <w:tcBorders>
              <w:top w:val="nil"/>
              <w:left w:val="nil"/>
              <w:bottom w:val="nil"/>
              <w:right w:val="nil"/>
            </w:tcBorders>
            <w:shd w:val="clear" w:color="auto" w:fill="FFFFFF"/>
          </w:tcPr>
          <w:p w14:paraId="242ECB8C" w14:textId="77777777" w:rsidR="00AE294A" w:rsidRDefault="00AE294A" w:rsidP="002208DB">
            <w:pPr>
              <w:pStyle w:val="Rahmeninhalt"/>
              <w:jc w:val="center"/>
            </w:pPr>
            <w:r>
              <w:t>92 – 99%</w:t>
            </w:r>
          </w:p>
        </w:tc>
        <w:tc>
          <w:tcPr>
            <w:tcW w:w="3134" w:type="dxa"/>
            <w:tcBorders>
              <w:top w:val="nil"/>
              <w:left w:val="nil"/>
              <w:bottom w:val="nil"/>
              <w:right w:val="nil"/>
            </w:tcBorders>
            <w:shd w:val="clear" w:color="auto" w:fill="FFFFFF"/>
          </w:tcPr>
          <w:p w14:paraId="32437D4C" w14:textId="77777777" w:rsidR="00AE294A" w:rsidRDefault="00AE294A" w:rsidP="002208DB">
            <w:pPr>
              <w:pStyle w:val="Rahmeninhalt"/>
              <w:rPr>
                <w:lang w:val="de-DE"/>
              </w:rPr>
            </w:pPr>
            <w:r>
              <w:rPr>
                <w:lang w:val="de-DE"/>
              </w:rPr>
              <w:t>Schweres Ausdauertraining</w:t>
            </w:r>
          </w:p>
        </w:tc>
      </w:tr>
      <w:tr w:rsidR="00AE294A" w14:paraId="4D9D00B1" w14:textId="77777777" w:rsidTr="00AE294A">
        <w:trPr>
          <w:trHeight w:val="300"/>
        </w:trPr>
        <w:tc>
          <w:tcPr>
            <w:tcW w:w="1950" w:type="dxa"/>
            <w:tcBorders>
              <w:top w:val="nil"/>
              <w:left w:val="nil"/>
              <w:bottom w:val="nil"/>
              <w:right w:val="nil"/>
            </w:tcBorders>
            <w:shd w:val="clear" w:color="auto" w:fill="C0C0C0"/>
          </w:tcPr>
          <w:p w14:paraId="163DFE1D" w14:textId="77777777" w:rsidR="00AE294A" w:rsidRDefault="00AE294A" w:rsidP="002208DB">
            <w:pPr>
              <w:pStyle w:val="Rahmeninhalt"/>
              <w:jc w:val="center"/>
              <w:rPr>
                <w:b/>
                <w:bCs/>
              </w:rPr>
            </w:pPr>
            <w:r>
              <w:rPr>
                <w:b/>
                <w:bCs/>
              </w:rPr>
              <w:t>5</w:t>
            </w:r>
          </w:p>
        </w:tc>
        <w:tc>
          <w:tcPr>
            <w:tcW w:w="1952" w:type="dxa"/>
            <w:tcBorders>
              <w:top w:val="nil"/>
              <w:left w:val="nil"/>
              <w:bottom w:val="nil"/>
              <w:right w:val="nil"/>
            </w:tcBorders>
            <w:shd w:val="clear" w:color="auto" w:fill="FFFFFF"/>
          </w:tcPr>
          <w:p w14:paraId="634A4978" w14:textId="77777777" w:rsidR="00AE294A" w:rsidRDefault="00AE294A" w:rsidP="002208DB">
            <w:pPr>
              <w:pStyle w:val="Rahmeninhalt"/>
            </w:pPr>
            <w:r>
              <w:t xml:space="preserve">        – 102%</w:t>
            </w:r>
          </w:p>
        </w:tc>
        <w:tc>
          <w:tcPr>
            <w:tcW w:w="3134" w:type="dxa"/>
            <w:tcBorders>
              <w:top w:val="nil"/>
              <w:left w:val="nil"/>
              <w:bottom w:val="nil"/>
              <w:right w:val="nil"/>
            </w:tcBorders>
            <w:shd w:val="clear" w:color="auto" w:fill="FFFFFF"/>
          </w:tcPr>
          <w:p w14:paraId="33F15D82" w14:textId="77777777" w:rsidR="00AE294A" w:rsidRDefault="00AE294A" w:rsidP="002208DB">
            <w:pPr>
              <w:pStyle w:val="Rahmeninhalt"/>
              <w:rPr>
                <w:lang w:val="de-DE"/>
              </w:rPr>
            </w:pPr>
            <w:r>
              <w:rPr>
                <w:lang w:val="de-DE"/>
              </w:rPr>
              <w:t>Ausgiebiges Intervalltraining</w:t>
            </w:r>
          </w:p>
        </w:tc>
      </w:tr>
      <w:tr w:rsidR="00AE294A" w14:paraId="7108E8EE" w14:textId="77777777" w:rsidTr="00AE294A">
        <w:trPr>
          <w:trHeight w:val="300"/>
        </w:trPr>
        <w:tc>
          <w:tcPr>
            <w:tcW w:w="1950" w:type="dxa"/>
            <w:tcBorders>
              <w:top w:val="nil"/>
              <w:left w:val="nil"/>
              <w:bottom w:val="single" w:sz="12" w:space="0" w:color="000001"/>
              <w:right w:val="nil"/>
            </w:tcBorders>
            <w:shd w:val="clear" w:color="auto" w:fill="C0C0C0"/>
          </w:tcPr>
          <w:p w14:paraId="1B30768C" w14:textId="77777777" w:rsidR="00AE294A" w:rsidRDefault="00AE294A" w:rsidP="002208DB">
            <w:pPr>
              <w:pStyle w:val="Rahmeninhalt"/>
              <w:jc w:val="center"/>
              <w:rPr>
                <w:b/>
                <w:bCs/>
              </w:rPr>
            </w:pPr>
            <w:r>
              <w:rPr>
                <w:b/>
                <w:bCs/>
              </w:rPr>
              <w:t>6</w:t>
            </w:r>
          </w:p>
        </w:tc>
        <w:tc>
          <w:tcPr>
            <w:tcW w:w="1952" w:type="dxa"/>
            <w:tcBorders>
              <w:top w:val="nil"/>
              <w:left w:val="nil"/>
              <w:bottom w:val="single" w:sz="12" w:space="0" w:color="000001"/>
              <w:right w:val="nil"/>
            </w:tcBorders>
            <w:shd w:val="clear" w:color="auto" w:fill="FFFFFF"/>
          </w:tcPr>
          <w:p w14:paraId="2D409015" w14:textId="77777777" w:rsidR="00AE294A" w:rsidRDefault="00AE294A" w:rsidP="002208DB">
            <w:pPr>
              <w:pStyle w:val="Rahmeninhalt"/>
              <w:jc w:val="center"/>
            </w:pPr>
            <w:r>
              <w:t>&gt;102%</w:t>
            </w:r>
          </w:p>
        </w:tc>
        <w:tc>
          <w:tcPr>
            <w:tcW w:w="3134" w:type="dxa"/>
            <w:tcBorders>
              <w:top w:val="nil"/>
              <w:left w:val="nil"/>
              <w:bottom w:val="single" w:sz="12" w:space="0" w:color="000001"/>
              <w:right w:val="nil"/>
            </w:tcBorders>
            <w:shd w:val="clear" w:color="auto" w:fill="FFFFFF"/>
          </w:tcPr>
          <w:p w14:paraId="20E44A73" w14:textId="77777777" w:rsidR="00AE294A" w:rsidRDefault="00AE294A" w:rsidP="002208DB">
            <w:pPr>
              <w:pStyle w:val="Rahmeninhalt"/>
              <w:rPr>
                <w:lang w:val="de-DE"/>
              </w:rPr>
            </w:pPr>
            <w:r>
              <w:rPr>
                <w:lang w:val="de-DE"/>
              </w:rPr>
              <w:t>Intensives Intervalltraining</w:t>
            </w:r>
          </w:p>
        </w:tc>
      </w:tr>
    </w:tbl>
    <w:p w14:paraId="7DDCD36A" w14:textId="77777777" w:rsidR="00323AC9" w:rsidRPr="00BE43F4" w:rsidRDefault="00323AC9">
      <w:pPr>
        <w:jc w:val="both"/>
        <w:rPr>
          <w:color w:val="000000"/>
          <w:lang w:val="de-DE" w:eastAsia="nl-NL"/>
        </w:rPr>
      </w:pPr>
    </w:p>
    <w:p w14:paraId="1BA78B83" w14:textId="77777777" w:rsidR="00323AC9" w:rsidRPr="00BE43F4" w:rsidRDefault="00323AC9">
      <w:pPr>
        <w:rPr>
          <w:color w:val="000000"/>
          <w:lang w:val="de-DE" w:eastAsia="nl-NL"/>
        </w:rPr>
      </w:pPr>
    </w:p>
    <w:p w14:paraId="059FD9C4" w14:textId="77777777" w:rsidR="00323AC9" w:rsidRPr="00BE43F4" w:rsidRDefault="00323AC9">
      <w:pPr>
        <w:rPr>
          <w:color w:val="000000"/>
          <w:lang w:val="de-DE" w:eastAsia="nl-NL"/>
        </w:rPr>
      </w:pPr>
    </w:p>
    <w:p w14:paraId="6071D804" w14:textId="77777777" w:rsidR="00323AC9" w:rsidRDefault="001B54F7">
      <w:pPr>
        <w:jc w:val="both"/>
        <w:rPr>
          <w:color w:val="000000"/>
          <w:lang w:val="de-DE" w:eastAsia="nl-NL"/>
        </w:rPr>
      </w:pPr>
      <w:r>
        <w:rPr>
          <w:color w:val="000000"/>
          <w:lang w:val="de-DE" w:eastAsia="nl-NL"/>
        </w:rPr>
        <w:t xml:space="preserve">Basierend auf dem Ziel wird der Sportphysiologe eine der Herzfrequenzzonen für die Übungen im Trainingsprogramm aussuchen. </w:t>
      </w:r>
    </w:p>
    <w:p w14:paraId="0A790AEA" w14:textId="77777777" w:rsidR="00323AC9" w:rsidRPr="00BE43F4" w:rsidRDefault="00323AC9">
      <w:pPr>
        <w:tabs>
          <w:tab w:val="left" w:pos="567"/>
        </w:tabs>
        <w:rPr>
          <w:lang w:val="de-DE"/>
        </w:rPr>
      </w:pPr>
    </w:p>
    <w:p w14:paraId="60A47757" w14:textId="77777777" w:rsidR="00323AC9" w:rsidRDefault="001B54F7">
      <w:pPr>
        <w:tabs>
          <w:tab w:val="left" w:pos="567"/>
        </w:tabs>
        <w:ind w:left="567"/>
        <w:rPr>
          <w:u w:val="single"/>
          <w:lang w:val="de-DE"/>
        </w:rPr>
      </w:pPr>
      <w:r>
        <w:rPr>
          <w:u w:val="single"/>
          <w:lang w:val="de-DE"/>
        </w:rPr>
        <w:t>Aufgabe 4</w:t>
      </w:r>
    </w:p>
    <w:p w14:paraId="2083379F" w14:textId="12100CD3" w:rsidR="00323AC9" w:rsidRDefault="001B54F7">
      <w:pPr>
        <w:tabs>
          <w:tab w:val="left" w:pos="567"/>
        </w:tabs>
        <w:ind w:left="567"/>
        <w:jc w:val="both"/>
        <w:rPr>
          <w:lang w:val="de-DE"/>
        </w:rPr>
      </w:pPr>
      <w:r>
        <w:rPr>
          <w:lang w:val="de-DE"/>
        </w:rPr>
        <w:t xml:space="preserve">Nehmen wir </w:t>
      </w:r>
      <w:r w:rsidR="00AB21AF">
        <w:rPr>
          <w:lang w:val="de-DE"/>
        </w:rPr>
        <w:t>ein</w:t>
      </w:r>
      <w:r>
        <w:rPr>
          <w:lang w:val="de-DE"/>
        </w:rPr>
        <w:t xml:space="preserve">mal an, dass jemand mit einem Schwellenwert von 156 schweres Ausdauertraining machen möchte. Der Sportphysiologe wird dem Klienten basierend auf dieser Tabelle 2 Werte nennen, innerhalb derer sich die Herzfrequenz befinden soll. </w:t>
      </w:r>
    </w:p>
    <w:p w14:paraId="64F9A1A1" w14:textId="77777777" w:rsidR="00323AC9" w:rsidRDefault="001B54F7">
      <w:pPr>
        <w:tabs>
          <w:tab w:val="left" w:pos="567"/>
        </w:tabs>
        <w:ind w:left="567"/>
        <w:jc w:val="both"/>
        <w:rPr>
          <w:lang w:val="de-DE"/>
        </w:rPr>
      </w:pPr>
      <w:r>
        <w:rPr>
          <w:lang w:val="de-DE"/>
        </w:rPr>
        <w:t>Zwischen welchen beiden Werten sollte der Klient seine Herzfrequenz halten, um ein optimales Ergebnis zu erreichen?</w:t>
      </w:r>
    </w:p>
    <w:p w14:paraId="57BA99A5" w14:textId="77777777" w:rsidR="00323AC9" w:rsidRPr="00BE43F4" w:rsidRDefault="00323AC9">
      <w:pPr>
        <w:tabs>
          <w:tab w:val="left" w:pos="567"/>
        </w:tabs>
        <w:rPr>
          <w:lang w:val="de-DE"/>
        </w:rPr>
      </w:pPr>
    </w:p>
    <w:p w14:paraId="2CA527F5" w14:textId="77777777" w:rsidR="00323AC9" w:rsidRPr="00BE43F4" w:rsidRDefault="00323AC9">
      <w:pPr>
        <w:tabs>
          <w:tab w:val="left" w:pos="567"/>
        </w:tabs>
        <w:jc w:val="both"/>
        <w:rPr>
          <w:lang w:val="de-DE"/>
        </w:rPr>
      </w:pPr>
    </w:p>
    <w:p w14:paraId="56FAB3C0" w14:textId="77777777" w:rsidR="00323AC9" w:rsidRDefault="001B54F7">
      <w:pPr>
        <w:tabs>
          <w:tab w:val="left" w:pos="567"/>
        </w:tabs>
        <w:jc w:val="both"/>
        <w:rPr>
          <w:i/>
          <w:sz w:val="28"/>
          <w:szCs w:val="28"/>
          <w:lang w:val="de-DE"/>
        </w:rPr>
      </w:pPr>
      <w:r>
        <w:rPr>
          <w:i/>
          <w:sz w:val="28"/>
          <w:szCs w:val="28"/>
          <w:lang w:val="de-DE"/>
        </w:rPr>
        <w:t>Allgemeine Gleichungen und Variationen</w:t>
      </w:r>
    </w:p>
    <w:p w14:paraId="6ACEAD1B" w14:textId="77777777" w:rsidR="00323AC9" w:rsidRDefault="00323AC9">
      <w:pPr>
        <w:tabs>
          <w:tab w:val="left" w:pos="567"/>
        </w:tabs>
        <w:jc w:val="both"/>
        <w:rPr>
          <w:lang w:val="de-DE"/>
        </w:rPr>
      </w:pPr>
    </w:p>
    <w:p w14:paraId="15D3D547" w14:textId="77777777" w:rsidR="00323AC9" w:rsidRPr="00BE43F4" w:rsidRDefault="001B54F7">
      <w:pPr>
        <w:tabs>
          <w:tab w:val="left" w:pos="567"/>
        </w:tabs>
        <w:jc w:val="both"/>
        <w:rPr>
          <w:lang w:val="de-DE"/>
        </w:rPr>
      </w:pPr>
      <w:r>
        <w:rPr>
          <w:lang w:val="de-DE"/>
        </w:rPr>
        <w:t>Es ist bekannt, dass die MHF größtenteils von genetischen Faktoren und dem Alter bestimmt wird. Außerdem variiert es sehr wenig bei einer Person. Nach dem 20. Lebensjahr und bei einer bewegungsarmen Lebensweise sinkt die MHF schrittweise um ca. 1 Schlag pro Jahr. In der Regel ändert sich die MHF nicht viel bei denen, die über die Jahre intensiv trainieren. Es ist wichtig, die MHF zu kennen bevor man die optimale Trainingsherzfrequenz bestimmt, die während des Trainings, den Wettbewerben und für den maximalen Gesundheitszugewinns verwendet wird. Oft ist es unnötig und ineffizient die MHF zu ermitteln. Sportleiter und Trainer schätzen deswegen häufig. Meistens kann man folgende Gleichung im Internet finden (nummeriert, da wir später auf sie zurückkommen werden):</w:t>
      </w:r>
    </w:p>
    <w:p w14:paraId="7AA9D0FE" w14:textId="77777777" w:rsidR="00323AC9" w:rsidRPr="00BE43F4" w:rsidRDefault="001B54F7" w:rsidP="00393F02">
      <w:pPr>
        <w:tabs>
          <w:tab w:val="left" w:pos="567"/>
        </w:tabs>
        <w:jc w:val="center"/>
        <w:rPr>
          <w:bCs/>
          <w:color w:val="000000"/>
          <w:lang w:val="de-DE"/>
        </w:rPr>
      </w:pPr>
      <w:r w:rsidRPr="002D79B1">
        <w:rPr>
          <w:lang w:val="de-DE"/>
        </w:rPr>
        <w:t xml:space="preserve">MHF = 220 - L  </w:t>
      </w:r>
      <w:r w:rsidR="002D79B1" w:rsidRPr="002D79B1">
        <w:rPr>
          <w:lang w:val="de-DE"/>
        </w:rPr>
        <w:tab/>
      </w:r>
      <w:r w:rsidR="002D79B1" w:rsidRPr="00BE43F4">
        <w:rPr>
          <w:bCs/>
          <w:color w:val="000000"/>
          <w:lang w:val="de-DE"/>
        </w:rPr>
        <w:t>[1]</w:t>
      </w:r>
      <w:r w:rsidR="007279D1">
        <w:rPr>
          <w:bCs/>
          <w:color w:val="000000"/>
          <w:lang w:val="de-DE"/>
        </w:rPr>
        <w:t xml:space="preserve">  </w:t>
      </w:r>
      <w:r w:rsidRPr="002D79B1">
        <w:rPr>
          <w:bCs/>
          <w:color w:val="000000"/>
          <w:lang w:val="de-DE"/>
        </w:rPr>
        <w:t xml:space="preserve">(L </w:t>
      </w:r>
      <w:r w:rsidR="00393F02" w:rsidRPr="002D79B1">
        <w:rPr>
          <w:bCs/>
          <w:color w:val="000000"/>
          <w:lang w:val="de-DE"/>
        </w:rPr>
        <w:t>= Lebensalter</w:t>
      </w:r>
      <w:r w:rsidR="002D79B1">
        <w:rPr>
          <w:bCs/>
          <w:color w:val="000000"/>
          <w:lang w:val="de-DE"/>
        </w:rPr>
        <w:t>)</w:t>
      </w:r>
      <w:r w:rsidRPr="002D79B1">
        <w:rPr>
          <w:bCs/>
          <w:color w:val="000000"/>
          <w:lang w:val="de-DE"/>
        </w:rPr>
        <w:t xml:space="preserve">       </w:t>
      </w:r>
    </w:p>
    <w:p w14:paraId="5FC3960F" w14:textId="77777777" w:rsidR="00323AC9" w:rsidRDefault="001B54F7">
      <w:pPr>
        <w:tabs>
          <w:tab w:val="left" w:pos="567"/>
        </w:tabs>
        <w:jc w:val="both"/>
        <w:rPr>
          <w:bCs/>
          <w:color w:val="000000"/>
          <w:lang w:val="de-DE"/>
        </w:rPr>
      </w:pPr>
      <w:r>
        <w:rPr>
          <w:bCs/>
          <w:color w:val="000000"/>
          <w:lang w:val="de-DE"/>
        </w:rPr>
        <w:t xml:space="preserve">Wie sie vielleicht schon vermuten gibt es auch andere Gleichungen. Wissenschaftler von der Oakland Universität, darunter Ronald L. </w:t>
      </w:r>
      <w:proofErr w:type="spellStart"/>
      <w:r>
        <w:rPr>
          <w:bCs/>
          <w:color w:val="000000"/>
          <w:lang w:val="de-DE"/>
        </w:rPr>
        <w:t>Gellish</w:t>
      </w:r>
      <w:proofErr w:type="spellEnd"/>
      <w:r>
        <w:rPr>
          <w:bCs/>
          <w:color w:val="000000"/>
          <w:lang w:val="de-DE"/>
        </w:rPr>
        <w:t xml:space="preserve">, untersuchten, ob diese </w:t>
      </w:r>
      <w:r>
        <w:rPr>
          <w:bCs/>
          <w:color w:val="000000"/>
          <w:lang w:val="de-DE"/>
        </w:rPr>
        <w:lastRenderedPageBreak/>
        <w:t xml:space="preserve">Gleichung genau genug ist. Man kann ihre 908 Beobachtungen in dem untenstehenden Streudiagramm sehen. </w:t>
      </w:r>
    </w:p>
    <w:p w14:paraId="6D60ABF7" w14:textId="77777777" w:rsidR="00323AC9" w:rsidRDefault="00323AC9">
      <w:pPr>
        <w:tabs>
          <w:tab w:val="left" w:pos="567"/>
        </w:tabs>
        <w:jc w:val="both"/>
        <w:rPr>
          <w:bCs/>
          <w:color w:val="000000"/>
          <w:lang w:val="en-GB"/>
        </w:rPr>
      </w:pPr>
    </w:p>
    <w:p w14:paraId="30B21FDD" w14:textId="77777777" w:rsidR="00323AC9" w:rsidRDefault="001B54F7">
      <w:pPr>
        <w:tabs>
          <w:tab w:val="left" w:pos="567"/>
        </w:tabs>
        <w:rPr>
          <w:bCs/>
          <w:color w:val="000000"/>
          <w:lang w:val="de-DE"/>
        </w:rPr>
      </w:pPr>
      <w:r>
        <w:rPr>
          <w:bCs/>
          <w:noProof/>
          <w:color w:val="000000"/>
          <w:lang w:val="de-DE" w:eastAsia="de-DE" w:bidi="ar-SA"/>
        </w:rPr>
        <w:drawing>
          <wp:inline distT="0" distB="0" distL="0" distR="0" wp14:anchorId="66389370" wp14:editId="237D18BD">
            <wp:extent cx="5473700" cy="3494405"/>
            <wp:effectExtent l="0" t="0" r="0" b="0"/>
            <wp:docPr id="8" name="Diagramm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3C7D21F3" w14:textId="77777777" w:rsidR="00323AC9" w:rsidRDefault="00323AC9">
      <w:pPr>
        <w:tabs>
          <w:tab w:val="left" w:pos="567"/>
        </w:tabs>
      </w:pPr>
    </w:p>
    <w:p w14:paraId="278C37C1" w14:textId="77777777" w:rsidR="00323AC9" w:rsidRDefault="001B54F7">
      <w:pPr>
        <w:tabs>
          <w:tab w:val="left" w:pos="567"/>
        </w:tabs>
        <w:rPr>
          <w:bCs/>
          <w:color w:val="000000"/>
          <w:lang w:val="de-DE"/>
        </w:rPr>
      </w:pPr>
      <w:r>
        <w:rPr>
          <w:bCs/>
          <w:color w:val="000000"/>
          <w:lang w:val="de-DE"/>
        </w:rPr>
        <w:t xml:space="preserve">Weil wir später in diesem Modul unsere eigenen Gleichungen aufstellen werden, schauen wir uns zunächst diese hier genauer an. </w:t>
      </w:r>
    </w:p>
    <w:p w14:paraId="49439DBC" w14:textId="77777777" w:rsidR="00323AC9" w:rsidRPr="00BE43F4" w:rsidRDefault="00323AC9">
      <w:pPr>
        <w:tabs>
          <w:tab w:val="left" w:pos="567"/>
        </w:tabs>
        <w:rPr>
          <w:bCs/>
          <w:color w:val="000000"/>
          <w:lang w:val="de-DE"/>
        </w:rPr>
      </w:pPr>
    </w:p>
    <w:p w14:paraId="42071F19" w14:textId="77777777" w:rsidR="00323AC9" w:rsidRDefault="001B54F7">
      <w:pPr>
        <w:tabs>
          <w:tab w:val="left" w:pos="567"/>
        </w:tabs>
        <w:ind w:left="720"/>
        <w:rPr>
          <w:bCs/>
          <w:color w:val="000000"/>
          <w:u w:val="single"/>
          <w:lang w:val="de-DE"/>
        </w:rPr>
      </w:pPr>
      <w:r>
        <w:rPr>
          <w:bCs/>
          <w:color w:val="000000"/>
          <w:u w:val="single"/>
          <w:lang w:val="de-DE"/>
        </w:rPr>
        <w:t>Aufgabe 5a</w:t>
      </w:r>
    </w:p>
    <w:p w14:paraId="2640C7D8" w14:textId="77777777" w:rsidR="00323AC9" w:rsidRDefault="001B54F7">
      <w:pPr>
        <w:tabs>
          <w:tab w:val="left" w:pos="567"/>
        </w:tabs>
        <w:ind w:left="720"/>
        <w:jc w:val="both"/>
        <w:rPr>
          <w:bCs/>
          <w:color w:val="000000"/>
          <w:lang w:val="de-DE"/>
        </w:rPr>
      </w:pPr>
      <w:r>
        <w:rPr>
          <w:bCs/>
          <w:color w:val="000000"/>
          <w:lang w:val="de-DE"/>
        </w:rPr>
        <w:t xml:space="preserve">Gleichung 1 nimmt an, dass ein höheres Alter in einer niedrigeren MHF resultiert. Wie kann man das in </w:t>
      </w:r>
      <w:proofErr w:type="spellStart"/>
      <w:r>
        <w:rPr>
          <w:bCs/>
          <w:color w:val="000000"/>
          <w:lang w:val="de-DE"/>
        </w:rPr>
        <w:t>Gellish's</w:t>
      </w:r>
      <w:proofErr w:type="spellEnd"/>
      <w:r>
        <w:rPr>
          <w:bCs/>
          <w:color w:val="000000"/>
          <w:lang w:val="de-DE"/>
        </w:rPr>
        <w:t xml:space="preserve"> Punktewolke sehen? </w:t>
      </w:r>
    </w:p>
    <w:p w14:paraId="1E3F6111" w14:textId="77777777" w:rsidR="00323AC9" w:rsidRPr="00BE43F4" w:rsidRDefault="00323AC9">
      <w:pPr>
        <w:tabs>
          <w:tab w:val="left" w:pos="567"/>
        </w:tabs>
        <w:rPr>
          <w:bCs/>
          <w:color w:val="000000"/>
          <w:lang w:val="de-DE"/>
        </w:rPr>
      </w:pPr>
    </w:p>
    <w:p w14:paraId="007B9A7A" w14:textId="77777777" w:rsidR="00323AC9" w:rsidRDefault="001B54F7">
      <w:pPr>
        <w:tabs>
          <w:tab w:val="left" w:pos="567"/>
        </w:tabs>
        <w:ind w:left="720"/>
        <w:rPr>
          <w:bCs/>
          <w:color w:val="000000"/>
          <w:u w:val="single"/>
          <w:lang w:val="de-DE"/>
        </w:rPr>
      </w:pPr>
      <w:r>
        <w:rPr>
          <w:bCs/>
          <w:color w:val="000000"/>
          <w:u w:val="single"/>
          <w:lang w:val="de-DE"/>
        </w:rPr>
        <w:t>Aufgabe 5b</w:t>
      </w:r>
    </w:p>
    <w:p w14:paraId="20E1F0DF" w14:textId="0D5D8DF0" w:rsidR="00323AC9" w:rsidRDefault="001B54F7">
      <w:pPr>
        <w:tabs>
          <w:tab w:val="left" w:pos="567"/>
        </w:tabs>
        <w:ind w:left="720"/>
        <w:jc w:val="both"/>
        <w:rPr>
          <w:bCs/>
          <w:color w:val="000000"/>
          <w:lang w:val="de-DE"/>
        </w:rPr>
      </w:pPr>
      <w:r>
        <w:rPr>
          <w:bCs/>
          <w:color w:val="000000"/>
          <w:lang w:val="de-DE"/>
        </w:rPr>
        <w:t xml:space="preserve">Zeichnen </w:t>
      </w:r>
      <w:r w:rsidR="00723BE5">
        <w:rPr>
          <w:bCs/>
          <w:color w:val="000000"/>
          <w:lang w:val="de-DE"/>
        </w:rPr>
        <w:t>den Graphen</w:t>
      </w:r>
      <w:r>
        <w:rPr>
          <w:bCs/>
          <w:color w:val="000000"/>
          <w:lang w:val="de-DE"/>
        </w:rPr>
        <w:t xml:space="preserve"> für die Gleichung 1 in die Punktewolke über Aufgabe 5a. Wenn man das Alter betrachtet</w:t>
      </w:r>
      <w:r w:rsidR="00AB21AF">
        <w:rPr>
          <w:bCs/>
          <w:color w:val="000000"/>
          <w:lang w:val="de-DE"/>
        </w:rPr>
        <w:t>,</w:t>
      </w:r>
      <w:r>
        <w:rPr>
          <w:bCs/>
          <w:color w:val="000000"/>
          <w:lang w:val="de-DE"/>
        </w:rPr>
        <w:t xml:space="preserve"> gibt es Abweichungen und der Graph verwandelt sich in ein sehr grobes Modell. Was kann diese Abweichung verursachen?  </w:t>
      </w:r>
    </w:p>
    <w:p w14:paraId="16E2577C" w14:textId="77777777" w:rsidR="00323AC9" w:rsidRPr="00BE43F4" w:rsidRDefault="00323AC9">
      <w:pPr>
        <w:ind w:left="540"/>
        <w:rPr>
          <w:u w:val="single"/>
          <w:lang w:val="de-DE"/>
        </w:rPr>
      </w:pPr>
    </w:p>
    <w:p w14:paraId="0442DF11" w14:textId="77777777" w:rsidR="00323AC9" w:rsidRPr="00BE43F4" w:rsidRDefault="00323AC9">
      <w:pPr>
        <w:tabs>
          <w:tab w:val="left" w:pos="567"/>
        </w:tabs>
        <w:jc w:val="both"/>
        <w:rPr>
          <w:bCs/>
          <w:color w:val="000000"/>
          <w:lang w:val="de-DE"/>
        </w:rPr>
      </w:pPr>
    </w:p>
    <w:p w14:paraId="1474550D" w14:textId="77777777" w:rsidR="00323AC9" w:rsidRDefault="001B54F7">
      <w:pPr>
        <w:tabs>
          <w:tab w:val="left" w:pos="567"/>
        </w:tabs>
        <w:jc w:val="both"/>
        <w:rPr>
          <w:bCs/>
          <w:color w:val="000000"/>
          <w:lang w:val="de-DE"/>
        </w:rPr>
      </w:pPr>
      <w:r>
        <w:rPr>
          <w:bCs/>
          <w:color w:val="000000"/>
          <w:lang w:val="de-DE"/>
        </w:rPr>
        <w:t xml:space="preserve">Basierend auf diesen Beobachtungen, erstellte </w:t>
      </w:r>
      <w:proofErr w:type="spellStart"/>
      <w:r>
        <w:rPr>
          <w:bCs/>
          <w:color w:val="000000"/>
          <w:lang w:val="de-DE"/>
        </w:rPr>
        <w:t>Gellish</w:t>
      </w:r>
      <w:proofErr w:type="spellEnd"/>
      <w:r>
        <w:rPr>
          <w:bCs/>
          <w:color w:val="000000"/>
          <w:lang w:val="de-DE"/>
        </w:rPr>
        <w:t xml:space="preserve"> eine Gleichung, die seiner Meinung nach besser passt als die zuvor erwähnte: </w:t>
      </w:r>
    </w:p>
    <w:p w14:paraId="4DEF8297" w14:textId="77777777" w:rsidR="00323AC9" w:rsidRPr="00BE43F4" w:rsidRDefault="00323AC9">
      <w:pPr>
        <w:tabs>
          <w:tab w:val="left" w:pos="567"/>
        </w:tabs>
        <w:rPr>
          <w:bCs/>
          <w:color w:val="000000"/>
          <w:lang w:val="de-DE"/>
        </w:rPr>
      </w:pPr>
    </w:p>
    <w:p w14:paraId="7871B926" w14:textId="77777777" w:rsidR="00323AC9" w:rsidRPr="00BE43F4" w:rsidRDefault="001B54F7" w:rsidP="002D79B1">
      <w:pPr>
        <w:tabs>
          <w:tab w:val="left" w:pos="567"/>
        </w:tabs>
        <w:jc w:val="center"/>
        <w:rPr>
          <w:bCs/>
          <w:color w:val="000000"/>
          <w:lang w:val="de-DE"/>
        </w:rPr>
      </w:pPr>
      <w:r w:rsidRPr="00BE43F4">
        <w:rPr>
          <w:bCs/>
          <w:color w:val="000000"/>
          <w:lang w:val="de-DE"/>
        </w:rPr>
        <w:t xml:space="preserve">MHF = 207 – 0,7 • L </w:t>
      </w:r>
      <w:r w:rsidRPr="00BE43F4">
        <w:rPr>
          <w:bCs/>
          <w:color w:val="000000"/>
          <w:lang w:val="de-DE"/>
        </w:rPr>
        <w:tab/>
      </w:r>
      <w:r w:rsidRPr="00BE43F4">
        <w:rPr>
          <w:bCs/>
          <w:color w:val="000000"/>
          <w:lang w:val="de-DE"/>
        </w:rPr>
        <w:tab/>
        <w:t>[2]</w:t>
      </w:r>
    </w:p>
    <w:p w14:paraId="3DD8EAAE" w14:textId="77777777" w:rsidR="00323AC9" w:rsidRPr="00BE43F4" w:rsidRDefault="00323AC9">
      <w:pPr>
        <w:tabs>
          <w:tab w:val="left" w:pos="567"/>
        </w:tabs>
        <w:ind w:left="720"/>
        <w:rPr>
          <w:u w:val="single"/>
          <w:lang w:val="de-DE"/>
        </w:rPr>
      </w:pPr>
    </w:p>
    <w:p w14:paraId="45AFE310" w14:textId="77777777" w:rsidR="00323AC9" w:rsidRPr="00BE43F4" w:rsidRDefault="00323AC9">
      <w:pPr>
        <w:tabs>
          <w:tab w:val="left" w:pos="567"/>
        </w:tabs>
        <w:ind w:left="720"/>
        <w:rPr>
          <w:u w:val="single"/>
          <w:lang w:val="de-DE"/>
        </w:rPr>
      </w:pPr>
    </w:p>
    <w:p w14:paraId="07A6AC17" w14:textId="77777777" w:rsidR="00323AC9" w:rsidRDefault="001B54F7">
      <w:pPr>
        <w:tabs>
          <w:tab w:val="left" w:pos="567"/>
        </w:tabs>
        <w:ind w:left="720"/>
        <w:rPr>
          <w:u w:val="single"/>
          <w:lang w:val="de-DE"/>
        </w:rPr>
      </w:pPr>
      <w:r>
        <w:rPr>
          <w:u w:val="single"/>
          <w:lang w:val="de-DE"/>
        </w:rPr>
        <w:t>Aufgabe 5c</w:t>
      </w:r>
    </w:p>
    <w:p w14:paraId="2024A894" w14:textId="77777777" w:rsidR="00323AC9" w:rsidRDefault="001B54F7">
      <w:pPr>
        <w:tabs>
          <w:tab w:val="left" w:pos="567"/>
        </w:tabs>
        <w:ind w:left="720"/>
        <w:jc w:val="both"/>
        <w:rPr>
          <w:bCs/>
          <w:color w:val="000000"/>
          <w:lang w:val="de-DE"/>
        </w:rPr>
      </w:pPr>
      <w:r>
        <w:rPr>
          <w:bCs/>
          <w:color w:val="000000"/>
          <w:lang w:val="de-DE"/>
        </w:rPr>
        <w:t xml:space="preserve">Wie wird </w:t>
      </w:r>
      <w:proofErr w:type="spellStart"/>
      <w:r>
        <w:rPr>
          <w:bCs/>
          <w:color w:val="000000"/>
          <w:lang w:val="de-DE"/>
        </w:rPr>
        <w:t>Gellish</w:t>
      </w:r>
      <w:proofErr w:type="spellEnd"/>
      <w:r>
        <w:rPr>
          <w:bCs/>
          <w:color w:val="000000"/>
          <w:lang w:val="de-DE"/>
        </w:rPr>
        <w:t xml:space="preserve"> auf diese Gleichung gekommen sein? </w:t>
      </w:r>
    </w:p>
    <w:p w14:paraId="3963EE6A" w14:textId="77777777" w:rsidR="00323AC9" w:rsidRPr="00BE43F4" w:rsidRDefault="00323AC9">
      <w:pPr>
        <w:tabs>
          <w:tab w:val="left" w:pos="567"/>
        </w:tabs>
        <w:ind w:left="567"/>
        <w:jc w:val="both"/>
        <w:rPr>
          <w:bCs/>
          <w:color w:val="000000"/>
          <w:lang w:val="de-DE"/>
        </w:rPr>
      </w:pPr>
    </w:p>
    <w:p w14:paraId="49BE1846" w14:textId="30AF944B" w:rsidR="00323AC9" w:rsidRDefault="001B54F7">
      <w:pPr>
        <w:tabs>
          <w:tab w:val="left" w:pos="567"/>
        </w:tabs>
        <w:ind w:left="720"/>
        <w:jc w:val="both"/>
        <w:rPr>
          <w:bCs/>
          <w:color w:val="000000"/>
          <w:lang w:val="de-DE"/>
        </w:rPr>
      </w:pPr>
      <w:r>
        <w:rPr>
          <w:bCs/>
          <w:color w:val="000000"/>
          <w:u w:val="single"/>
          <w:lang w:val="de-DE"/>
        </w:rPr>
        <w:t>Aufgabe 5d</w:t>
      </w:r>
      <w:r>
        <w:rPr>
          <w:bCs/>
          <w:color w:val="000000"/>
          <w:lang w:val="de-DE"/>
        </w:rPr>
        <w:tab/>
      </w:r>
      <w:r>
        <w:rPr>
          <w:bCs/>
          <w:color w:val="000000"/>
          <w:lang w:val="de-DE"/>
        </w:rPr>
        <w:br/>
      </w:r>
      <w:r w:rsidR="00723BE5">
        <w:rPr>
          <w:bCs/>
          <w:color w:val="000000"/>
          <w:lang w:val="de-DE"/>
        </w:rPr>
        <w:t xml:space="preserve">Füge </w:t>
      </w:r>
      <w:r>
        <w:rPr>
          <w:bCs/>
          <w:color w:val="000000"/>
          <w:lang w:val="de-DE"/>
        </w:rPr>
        <w:t xml:space="preserve">den Graph von der 2. Gleichung zu dem Streudiagramm hinzu und </w:t>
      </w:r>
      <w:r w:rsidR="00723BE5">
        <w:rPr>
          <w:bCs/>
          <w:color w:val="000000"/>
          <w:lang w:val="de-DE"/>
        </w:rPr>
        <w:t>finde</w:t>
      </w:r>
      <w:r>
        <w:rPr>
          <w:bCs/>
          <w:color w:val="000000"/>
          <w:lang w:val="de-DE"/>
        </w:rPr>
        <w:t xml:space="preserve"> heraus, ob sie auch der Meinung sind, dass diese besser pa</w:t>
      </w:r>
      <w:r w:rsidR="00723BE5">
        <w:rPr>
          <w:bCs/>
          <w:color w:val="000000"/>
          <w:lang w:val="de-DE"/>
        </w:rPr>
        <w:t xml:space="preserve">sst als die vorherige. </w:t>
      </w:r>
    </w:p>
    <w:p w14:paraId="0D04D7CE" w14:textId="77777777" w:rsidR="00323AC9" w:rsidRDefault="001B54F7">
      <w:pPr>
        <w:tabs>
          <w:tab w:val="left" w:pos="567"/>
        </w:tabs>
        <w:ind w:left="720"/>
        <w:rPr>
          <w:bCs/>
          <w:color w:val="000000"/>
          <w:u w:val="single"/>
          <w:lang w:val="de-DE"/>
        </w:rPr>
      </w:pPr>
      <w:r>
        <w:rPr>
          <w:bCs/>
          <w:color w:val="000000"/>
          <w:u w:val="single"/>
          <w:lang w:val="de-DE"/>
        </w:rPr>
        <w:lastRenderedPageBreak/>
        <w:t>Aufgabe 5e</w:t>
      </w:r>
    </w:p>
    <w:p w14:paraId="0DD7B8C7" w14:textId="77777777" w:rsidR="00323AC9" w:rsidRDefault="001B54F7">
      <w:pPr>
        <w:tabs>
          <w:tab w:val="left" w:pos="567"/>
        </w:tabs>
        <w:ind w:left="720"/>
        <w:jc w:val="both"/>
        <w:rPr>
          <w:lang w:val="de-DE"/>
        </w:rPr>
      </w:pPr>
      <w:r>
        <w:rPr>
          <w:lang w:val="de-DE"/>
        </w:rPr>
        <w:t xml:space="preserve">Nutzen Sie Gleichung 2, um die MHF von einem 20jährigen zu bestimmen. </w:t>
      </w:r>
    </w:p>
    <w:p w14:paraId="27D873F3" w14:textId="77777777" w:rsidR="00323AC9" w:rsidRPr="00BE43F4" w:rsidRDefault="001B54F7" w:rsidP="002D79B1">
      <w:pPr>
        <w:tabs>
          <w:tab w:val="left" w:pos="567"/>
        </w:tabs>
        <w:ind w:left="540"/>
        <w:rPr>
          <w:u w:val="single"/>
          <w:lang w:val="de-DE"/>
        </w:rPr>
      </w:pPr>
      <w:r w:rsidRPr="00BE43F4">
        <w:rPr>
          <w:lang w:val="de-DE"/>
        </w:rPr>
        <w:tab/>
      </w:r>
    </w:p>
    <w:p w14:paraId="35E4F9F5" w14:textId="77777777" w:rsidR="00323AC9" w:rsidRDefault="001B54F7">
      <w:pPr>
        <w:tabs>
          <w:tab w:val="left" w:pos="567"/>
        </w:tabs>
        <w:ind w:left="720"/>
        <w:rPr>
          <w:u w:val="single"/>
          <w:lang w:val="de-DE"/>
        </w:rPr>
      </w:pPr>
      <w:r>
        <w:rPr>
          <w:u w:val="single"/>
          <w:lang w:val="de-DE"/>
        </w:rPr>
        <w:t>Aufgabe 5f</w:t>
      </w:r>
    </w:p>
    <w:p w14:paraId="2C560D30" w14:textId="5CCB310B" w:rsidR="00323AC9" w:rsidRDefault="001B54F7">
      <w:pPr>
        <w:tabs>
          <w:tab w:val="left" w:pos="567"/>
        </w:tabs>
        <w:ind w:left="720"/>
        <w:jc w:val="both"/>
        <w:rPr>
          <w:lang w:val="de-DE"/>
        </w:rPr>
      </w:pPr>
      <w:r>
        <w:rPr>
          <w:lang w:val="de-DE"/>
        </w:rPr>
        <w:t xml:space="preserve">So viele Punkte in einem Streudiagramm sind verwirrend. Stattdessen schauen </w:t>
      </w:r>
      <w:r w:rsidR="00723BE5">
        <w:rPr>
          <w:lang w:val="de-DE"/>
        </w:rPr>
        <w:t>wir uns nur Modelle an. Zeichne</w:t>
      </w:r>
      <w:r>
        <w:rPr>
          <w:lang w:val="de-DE"/>
        </w:rPr>
        <w:t xml:space="preserve"> </w:t>
      </w:r>
      <w:r w:rsidR="00723BE5">
        <w:rPr>
          <w:lang w:val="de-DE"/>
        </w:rPr>
        <w:t>den</w:t>
      </w:r>
      <w:r>
        <w:rPr>
          <w:lang w:val="de-DE"/>
        </w:rPr>
        <w:t xml:space="preserve"> Graphen für beide Modelle in die untenstehenden Achsen. </w:t>
      </w:r>
    </w:p>
    <w:p w14:paraId="7C44B477" w14:textId="77777777" w:rsidR="00323AC9" w:rsidRPr="00BE43F4" w:rsidRDefault="00323AC9">
      <w:pPr>
        <w:tabs>
          <w:tab w:val="left" w:pos="567"/>
        </w:tabs>
        <w:ind w:left="720"/>
        <w:jc w:val="both"/>
        <w:rPr>
          <w:lang w:val="de-DE"/>
        </w:rPr>
      </w:pPr>
    </w:p>
    <w:p w14:paraId="72CC24C0" w14:textId="77777777" w:rsidR="00323AC9" w:rsidRPr="00BE43F4" w:rsidRDefault="0016557A" w:rsidP="002D79B1">
      <w:pPr>
        <w:tabs>
          <w:tab w:val="left" w:pos="567"/>
        </w:tabs>
        <w:ind w:left="720"/>
        <w:jc w:val="center"/>
        <w:rPr>
          <w:lang w:val="de-DE"/>
        </w:rPr>
      </w:pPr>
      <w:r>
        <w:rPr>
          <w:noProof/>
          <w:lang w:val="de-DE" w:eastAsia="de-DE" w:bidi="ar-SA"/>
        </w:rPr>
        <mc:AlternateContent>
          <mc:Choice Requires="wps">
            <w:drawing>
              <wp:anchor distT="0" distB="0" distL="114300" distR="114300" simplePos="0" relativeHeight="251671040" behindDoc="0" locked="0" layoutInCell="1" allowOverlap="1" wp14:anchorId="112AD777" wp14:editId="3398AAAD">
                <wp:simplePos x="0" y="0"/>
                <wp:positionH relativeFrom="column">
                  <wp:posOffset>-65405</wp:posOffset>
                </wp:positionH>
                <wp:positionV relativeFrom="paragraph">
                  <wp:posOffset>1446530</wp:posOffset>
                </wp:positionV>
                <wp:extent cx="1047750" cy="301625"/>
                <wp:effectExtent l="10795" t="10160" r="8255" b="12065"/>
                <wp:wrapNone/>
                <wp:docPr id="5"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301625"/>
                        </a:xfrm>
                        <a:prstGeom prst="rect">
                          <a:avLst/>
                        </a:prstGeom>
                        <a:solidFill>
                          <a:srgbClr val="FFFFFF"/>
                        </a:solidFill>
                        <a:ln w="0">
                          <a:solidFill>
                            <a:srgbClr val="000000"/>
                          </a:solidFill>
                          <a:miter lim="800000"/>
                          <a:headEnd/>
                          <a:tailEnd/>
                        </a:ln>
                      </wps:spPr>
                      <wps:txbx>
                        <w:txbxContent>
                          <w:p w14:paraId="5A0090CA" w14:textId="77777777" w:rsidR="00323AC9" w:rsidRDefault="001B54F7">
                            <w:pPr>
                              <w:pStyle w:val="Rahmeninhalt"/>
                              <w:rPr>
                                <w:sz w:val="16"/>
                                <w:szCs w:val="16"/>
                                <w:lang w:val="nl-NL"/>
                              </w:rPr>
                            </w:pPr>
                            <w:r>
                              <w:rPr>
                                <w:sz w:val="16"/>
                                <w:szCs w:val="16"/>
                                <w:lang w:val="nl-NL"/>
                              </w:rPr>
                              <w:t>MHF in Schläge pro Minu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12AD777" id="Rectangle 20" o:spid="_x0000_s1031" style="position:absolute;left:0;text-align:left;margin-left:-5.15pt;margin-top:113.9pt;width:82.5pt;height:23.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" strokeweight="0">
                <v:textbox>
                  <w:txbxContent>
                    <w:p w14:paraId="5A0090CA" w14:textId="77777777" w:rsidR="00323AC9" w:rsidRDefault="001B54F7">
                      <w:pPr>
                        <w:pStyle w:val="Rahmeninhalt"/>
                        <w:rPr>
                          <w:sz w:val="16"/>
                          <w:szCs w:val="16"/>
                          <w:lang w:val="nl-NL"/>
                        </w:rPr>
                      </w:pPr>
                      <w:r>
                        <w:rPr>
                          <w:sz w:val="16"/>
                          <w:szCs w:val="16"/>
                          <w:lang w:val="nl-NL"/>
                        </w:rPr>
                        <w:t>MHF in Schläge pro Minute</w:t>
                      </w:r>
                    </w:p>
                  </w:txbxContent>
                </v:textbox>
              </v:rect>
            </w:pict>
          </mc:Fallback>
        </mc:AlternateContent>
      </w:r>
      <w:r w:rsidR="002D79B1">
        <w:rPr>
          <w:noProof/>
          <w:lang w:val="de-DE" w:eastAsia="de-DE" w:bidi="ar-SA"/>
        </w:rPr>
        <w:drawing>
          <wp:inline distT="0" distB="0" distL="0" distR="0" wp14:anchorId="02D87C67" wp14:editId="46292ED2">
            <wp:extent cx="3386937" cy="3941694"/>
            <wp:effectExtent l="0" t="0" r="0" b="0"/>
            <wp:docPr id="9" name="Picture" descr="grafie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descr="grafiek1"/>
                    <pic:cNvPicPr>
                      <a:picLocks noChangeAspect="1" noChangeArrowheads="1"/>
                    </pic:cNvPicPr>
                  </pic:nvPicPr>
                  <pic:blipFill>
                    <a:blip r:embed="rId50"/>
                    <a:stretch>
                      <a:fillRect/>
                    </a:stretch>
                  </pic:blipFill>
                  <pic:spPr bwMode="auto">
                    <a:xfrm>
                      <a:off x="0" y="0"/>
                      <a:ext cx="3387871" cy="3942781"/>
                    </a:xfrm>
                    <a:prstGeom prst="rect">
                      <a:avLst/>
                    </a:prstGeom>
                    <a:noFill/>
                    <a:ln w="9525">
                      <a:noFill/>
                      <a:miter lim="800000"/>
                      <a:headEnd/>
                      <a:tailEnd/>
                    </a:ln>
                  </pic:spPr>
                </pic:pic>
              </a:graphicData>
            </a:graphic>
          </wp:inline>
        </w:drawing>
      </w:r>
    </w:p>
    <w:p w14:paraId="1CAACCC4" w14:textId="77777777" w:rsidR="00323AC9" w:rsidRPr="00BE43F4" w:rsidRDefault="00323AC9">
      <w:pPr>
        <w:tabs>
          <w:tab w:val="left" w:pos="567"/>
        </w:tabs>
        <w:ind w:left="720"/>
        <w:jc w:val="both"/>
        <w:rPr>
          <w:lang w:val="de-DE"/>
        </w:rPr>
      </w:pPr>
    </w:p>
    <w:p w14:paraId="5F7E4E26" w14:textId="77777777" w:rsidR="00323AC9" w:rsidRPr="00BE43F4" w:rsidRDefault="00323AC9">
      <w:pPr>
        <w:tabs>
          <w:tab w:val="left" w:pos="567"/>
        </w:tabs>
        <w:ind w:left="720"/>
        <w:jc w:val="both"/>
        <w:rPr>
          <w:lang w:val="de-DE"/>
        </w:rPr>
      </w:pPr>
    </w:p>
    <w:p w14:paraId="0B88E492" w14:textId="77777777" w:rsidR="00323AC9" w:rsidRPr="00BE43F4" w:rsidRDefault="00323AC9">
      <w:pPr>
        <w:tabs>
          <w:tab w:val="left" w:pos="567"/>
        </w:tabs>
        <w:ind w:left="720"/>
        <w:jc w:val="both"/>
        <w:rPr>
          <w:lang w:val="de-DE"/>
        </w:rPr>
      </w:pPr>
    </w:p>
    <w:p w14:paraId="1DB56392" w14:textId="77777777" w:rsidR="00323AC9" w:rsidRDefault="0016557A">
      <w:pPr>
        <w:tabs>
          <w:tab w:val="left" w:pos="567"/>
        </w:tabs>
        <w:ind w:left="720"/>
        <w:rPr>
          <w:u w:val="single"/>
          <w:lang w:val="de-DE"/>
        </w:rPr>
      </w:pPr>
      <w:r>
        <w:rPr>
          <w:noProof/>
          <w:lang w:val="de-DE" w:eastAsia="de-DE" w:bidi="ar-SA"/>
        </w:rPr>
        <mc:AlternateContent>
          <mc:Choice Requires="wps">
            <w:drawing>
              <wp:anchor distT="0" distB="0" distL="114300" distR="114300" simplePos="0" relativeHeight="251672064" behindDoc="0" locked="0" layoutInCell="1" allowOverlap="1" wp14:anchorId="34F5F8FF" wp14:editId="5B5E1CC9">
                <wp:simplePos x="0" y="0"/>
                <wp:positionH relativeFrom="column">
                  <wp:posOffset>4876165</wp:posOffset>
                </wp:positionH>
                <wp:positionV relativeFrom="paragraph">
                  <wp:posOffset>5024755</wp:posOffset>
                </wp:positionV>
                <wp:extent cx="613410" cy="242570"/>
                <wp:effectExtent l="8890" t="6985" r="6350" b="7620"/>
                <wp:wrapNone/>
                <wp:docPr id="1"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410" cy="242570"/>
                        </a:xfrm>
                        <a:prstGeom prst="rect">
                          <a:avLst/>
                        </a:prstGeom>
                        <a:solidFill>
                          <a:srgbClr val="FFFFFF"/>
                        </a:solidFill>
                        <a:ln w="0">
                          <a:solidFill>
                            <a:srgbClr val="000000"/>
                          </a:solidFill>
                          <a:miter lim="800000"/>
                          <a:headEnd/>
                          <a:tailEnd/>
                        </a:ln>
                      </wps:spPr>
                      <wps:txbx>
                        <w:txbxContent>
                          <w:p w14:paraId="67599583" w14:textId="77777777" w:rsidR="00323AC9" w:rsidRDefault="001B54F7">
                            <w:pPr>
                              <w:pStyle w:val="Rahmeninhalt"/>
                              <w:rPr>
                                <w:sz w:val="16"/>
                                <w:szCs w:val="16"/>
                                <w:lang w:val="nl-NL"/>
                              </w:rPr>
                            </w:pPr>
                            <w:r>
                              <w:rPr>
                                <w:sz w:val="16"/>
                                <w:szCs w:val="16"/>
                                <w:lang w:val="nl-NL"/>
                              </w:rPr>
                              <w:t>In Jahr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4F5F8FF" id="Rectangle 19" o:spid="_x0000_s1032" style="position:absolute;left:0;text-align:left;margin-left:383.95pt;margin-top:395.65pt;width:48.3pt;height:19.1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" strokeweight="0">
                <v:textbox>
                  <w:txbxContent>
                    <w:p w14:paraId="67599583" w14:textId="77777777" w:rsidR="00323AC9" w:rsidRDefault="001B54F7">
                      <w:pPr>
                        <w:pStyle w:val="Rahmeninhalt"/>
                        <w:rPr>
                          <w:sz w:val="16"/>
                          <w:szCs w:val="16"/>
                          <w:lang w:val="nl-NL"/>
                        </w:rPr>
                      </w:pPr>
                      <w:r>
                        <w:rPr>
                          <w:sz w:val="16"/>
                          <w:szCs w:val="16"/>
                          <w:lang w:val="nl-NL"/>
                        </w:rPr>
                        <w:t>In Jahren</w:t>
                      </w:r>
                    </w:p>
                  </w:txbxContent>
                </v:textbox>
              </v:rect>
            </w:pict>
          </mc:Fallback>
        </mc:AlternateContent>
      </w:r>
      <w:r w:rsidR="001B54F7">
        <w:rPr>
          <w:u w:val="single"/>
          <w:lang w:val="de-DE"/>
        </w:rPr>
        <w:t>Aufgabe 5g</w:t>
      </w:r>
    </w:p>
    <w:p w14:paraId="52B9AA29" w14:textId="7A2562B6" w:rsidR="00323AC9" w:rsidRDefault="001B54F7">
      <w:pPr>
        <w:tabs>
          <w:tab w:val="left" w:pos="567"/>
        </w:tabs>
        <w:ind w:left="720"/>
        <w:jc w:val="both"/>
        <w:rPr>
          <w:lang w:val="de-DE"/>
        </w:rPr>
      </w:pPr>
      <w:r>
        <w:rPr>
          <w:lang w:val="de-DE"/>
        </w:rPr>
        <w:t xml:space="preserve">Berechnen für welches Alter es egal ist, ob man Gleichung 1 oder 2 verwendet. </w:t>
      </w:r>
    </w:p>
    <w:p w14:paraId="37C1C3BB" w14:textId="77777777" w:rsidR="00323AC9" w:rsidRPr="00BE43F4" w:rsidRDefault="00323AC9">
      <w:pPr>
        <w:tabs>
          <w:tab w:val="left" w:pos="567"/>
        </w:tabs>
        <w:ind w:left="720"/>
        <w:rPr>
          <w:u w:val="single"/>
          <w:lang w:val="de-DE"/>
        </w:rPr>
      </w:pPr>
    </w:p>
    <w:p w14:paraId="1F7EB8CC" w14:textId="77777777" w:rsidR="00323AC9" w:rsidRDefault="001B54F7">
      <w:pPr>
        <w:tabs>
          <w:tab w:val="left" w:pos="567"/>
        </w:tabs>
        <w:ind w:left="720"/>
        <w:rPr>
          <w:u w:val="single"/>
          <w:lang w:val="de-DE"/>
        </w:rPr>
      </w:pPr>
      <w:r>
        <w:rPr>
          <w:u w:val="single"/>
          <w:lang w:val="de-DE"/>
        </w:rPr>
        <w:t>Aufgabe 5h</w:t>
      </w:r>
    </w:p>
    <w:p w14:paraId="5B84381C" w14:textId="24BCA301" w:rsidR="00323AC9" w:rsidRDefault="001B54F7">
      <w:pPr>
        <w:ind w:left="720"/>
        <w:rPr>
          <w:lang w:val="de-DE"/>
        </w:rPr>
      </w:pPr>
      <w:r>
        <w:rPr>
          <w:lang w:val="de-DE"/>
        </w:rPr>
        <w:t xml:space="preserve">Welche Unterschiede gibt es zwischen Gleichung 1 und 2, wenn </w:t>
      </w:r>
      <w:r w:rsidR="00723BE5">
        <w:rPr>
          <w:lang w:val="de-DE"/>
        </w:rPr>
        <w:t>Du deine  eigene Altersgruppe ansiehst</w:t>
      </w:r>
      <w:r>
        <w:rPr>
          <w:lang w:val="de-DE"/>
        </w:rPr>
        <w:t xml:space="preserve">? </w:t>
      </w:r>
    </w:p>
    <w:p w14:paraId="7A696761" w14:textId="77777777" w:rsidR="00323AC9" w:rsidRPr="00BE43F4" w:rsidRDefault="00323AC9">
      <w:pPr>
        <w:ind w:left="387"/>
        <w:rPr>
          <w:u w:val="single"/>
          <w:lang w:val="de-DE"/>
        </w:rPr>
      </w:pPr>
    </w:p>
    <w:p w14:paraId="38AFF2F1" w14:textId="77777777" w:rsidR="00323AC9" w:rsidRDefault="001B54F7">
      <w:pPr>
        <w:tabs>
          <w:tab w:val="left" w:pos="567"/>
        </w:tabs>
        <w:ind w:left="720"/>
        <w:jc w:val="both"/>
        <w:rPr>
          <w:u w:val="single"/>
          <w:lang w:val="de-DE"/>
        </w:rPr>
      </w:pPr>
      <w:r>
        <w:rPr>
          <w:u w:val="single"/>
          <w:lang w:val="de-DE"/>
        </w:rPr>
        <w:t>Aufgabe 5.i</w:t>
      </w:r>
    </w:p>
    <w:p w14:paraId="5107E762" w14:textId="6003539D" w:rsidR="00323AC9" w:rsidRDefault="001B54F7">
      <w:pPr>
        <w:tabs>
          <w:tab w:val="left" w:pos="567"/>
        </w:tabs>
        <w:ind w:left="720"/>
        <w:jc w:val="both"/>
        <w:rPr>
          <w:lang w:val="de-DE"/>
        </w:rPr>
      </w:pPr>
      <w:r>
        <w:rPr>
          <w:lang w:val="de-DE"/>
        </w:rPr>
        <w:t xml:space="preserve">Der Graph für die Gleichung 2 ist </w:t>
      </w:r>
      <w:r w:rsidR="00AB21AF">
        <w:rPr>
          <w:lang w:val="de-DE"/>
        </w:rPr>
        <w:t xml:space="preserve">ebenfalls </w:t>
      </w:r>
      <w:r>
        <w:rPr>
          <w:lang w:val="de-DE"/>
        </w:rPr>
        <w:t xml:space="preserve">eine Annäherung an die Wirklichkeit. Wir konnten sehen, dass die von </w:t>
      </w:r>
      <w:proofErr w:type="spellStart"/>
      <w:r>
        <w:rPr>
          <w:lang w:val="de-DE"/>
        </w:rPr>
        <w:t>Gellish</w:t>
      </w:r>
      <w:proofErr w:type="spellEnd"/>
      <w:r>
        <w:rPr>
          <w:lang w:val="de-DE"/>
        </w:rPr>
        <w:t xml:space="preserve"> gefundenen Werte nicht genau auf diesem Graphen liegen. Was hätte man gebraucht, um die Antwort zu 5d zu be</w:t>
      </w:r>
      <w:r w:rsidR="00AB21AF">
        <w:rPr>
          <w:lang w:val="de-DE"/>
        </w:rPr>
        <w:t>gründ</w:t>
      </w:r>
      <w:r>
        <w:rPr>
          <w:lang w:val="de-DE"/>
        </w:rPr>
        <w:t xml:space="preserve">en? </w:t>
      </w:r>
    </w:p>
    <w:p w14:paraId="374480A8" w14:textId="77777777" w:rsidR="00323AC9" w:rsidRPr="00BE43F4" w:rsidRDefault="00323AC9">
      <w:pPr>
        <w:ind w:left="387"/>
        <w:rPr>
          <w:u w:val="single"/>
          <w:lang w:val="de-DE"/>
        </w:rPr>
      </w:pPr>
    </w:p>
    <w:sectPr w:rsidR="00323AC9" w:rsidRPr="00BE43F4">
      <w:footerReference w:type="default" r:id="rId51"/>
      <w:pgSz w:w="11906" w:h="16838"/>
      <w:pgMar w:top="1440" w:right="1800" w:bottom="1440" w:left="1800" w:header="0" w:footer="708" w:gutter="0"/>
      <w:cols w:space="720"/>
      <w:formProt w:val="0"/>
      <w:docGrid w:linePitch="360" w:charSpace="-6145"/>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C1DFB7" w15:done="0"/>
  <w15:commentEx w15:paraId="653BEA2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5A0685" w14:textId="77777777" w:rsidR="00882573" w:rsidRDefault="00882573">
      <w:r>
        <w:separator/>
      </w:r>
    </w:p>
  </w:endnote>
  <w:endnote w:type="continuationSeparator" w:id="0">
    <w:p w14:paraId="476E0D27" w14:textId="77777777" w:rsidR="00882573" w:rsidRDefault="008825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Grande">
    <w:altName w:val="Times New Roman"/>
    <w:charset w:val="00"/>
    <w:family w:val="roman"/>
    <w:pitch w:val="variable"/>
  </w:font>
  <w:font w:name="Liberation Sans">
    <w:altName w:val="Arial"/>
    <w:charset w:val="00"/>
    <w:family w:val="swiss"/>
    <w:pitch w:val="variable"/>
  </w:font>
  <w:font w:name="Microsoft YaHei">
    <w:panose1 w:val="020B0503020204020204"/>
    <w:charset w:val="86"/>
    <w:family w:val="swiss"/>
    <w:pitch w:val="variable"/>
    <w:sig w:usb0="80000287" w:usb1="280F3C52" w:usb2="00000016" w:usb3="00000000" w:csb0="0004001F" w:csb1="00000000"/>
  </w:font>
  <w:font w:name="ArialMT">
    <w:altName w:val="Times New Roman"/>
    <w:charset w:val="00"/>
    <w:family w:val="roman"/>
    <w:pitch w:val="variable"/>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A1E58" w14:textId="77777777" w:rsidR="00323AC9" w:rsidRDefault="001B54F7">
    <w:pPr>
      <w:pStyle w:val="Fuzeile"/>
      <w:pBdr>
        <w:top w:val="nil"/>
        <w:left w:val="nil"/>
        <w:bottom w:val="nil"/>
        <w:right w:val="nil"/>
      </w:pBdr>
    </w:pPr>
    <w:r>
      <w:fldChar w:fldCharType="begin"/>
    </w:r>
    <w:r>
      <w:instrText>PAGE</w:instrText>
    </w:r>
    <w:r>
      <w:fldChar w:fldCharType="separate"/>
    </w:r>
    <w:r w:rsidR="0007027A">
      <w:rPr>
        <w:noProof/>
      </w:rPr>
      <w:t>1</w:t>
    </w:r>
    <w:r>
      <w:fldChar w:fldCharType="end"/>
    </w:r>
  </w:p>
  <w:p w14:paraId="63DAE850" w14:textId="77777777" w:rsidR="00323AC9" w:rsidRDefault="00323AC9">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EA255C" w14:textId="77777777" w:rsidR="00882573" w:rsidRDefault="00882573">
      <w:r>
        <w:separator/>
      </w:r>
    </w:p>
  </w:footnote>
  <w:footnote w:type="continuationSeparator" w:id="0">
    <w:p w14:paraId="79DE34E3" w14:textId="77777777" w:rsidR="00882573" w:rsidRDefault="008825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FC5B0B"/>
    <w:multiLevelType w:val="multilevel"/>
    <w:tmpl w:val="090C8F66"/>
    <w:lvl w:ilvl="0">
      <w:start w:val="1"/>
      <w:numFmt w:val="decimal"/>
      <w:lvlText w:val="%1."/>
      <w:lvlJc w:val="left"/>
      <w:pPr>
        <w:tabs>
          <w:tab w:val="num" w:pos="1260"/>
        </w:tabs>
        <w:ind w:left="1260" w:hanging="360"/>
      </w:pPr>
    </w:lvl>
    <w:lvl w:ilvl="1">
      <w:start w:val="1"/>
      <w:numFmt w:val="lowerLetter"/>
      <w:lvlText w:val="%2."/>
      <w:lvlJc w:val="left"/>
      <w:pPr>
        <w:tabs>
          <w:tab w:val="num" w:pos="1980"/>
        </w:tabs>
        <w:ind w:left="1980" w:hanging="360"/>
      </w:pPr>
    </w:lvl>
    <w:lvl w:ilvl="2">
      <w:start w:val="1"/>
      <w:numFmt w:val="lowerRoman"/>
      <w:lvlText w:val="%3."/>
      <w:lvlJc w:val="right"/>
      <w:pPr>
        <w:tabs>
          <w:tab w:val="num" w:pos="2700"/>
        </w:tabs>
        <w:ind w:left="2700" w:hanging="180"/>
      </w:pPr>
    </w:lvl>
    <w:lvl w:ilvl="3">
      <w:start w:val="1"/>
      <w:numFmt w:val="decimal"/>
      <w:lvlText w:val="%4."/>
      <w:lvlJc w:val="left"/>
      <w:pPr>
        <w:tabs>
          <w:tab w:val="num" w:pos="3420"/>
        </w:tabs>
        <w:ind w:left="3420" w:hanging="360"/>
      </w:pPr>
    </w:lvl>
    <w:lvl w:ilvl="4">
      <w:start w:val="1"/>
      <w:numFmt w:val="lowerLetter"/>
      <w:lvlText w:val="%5."/>
      <w:lvlJc w:val="left"/>
      <w:pPr>
        <w:tabs>
          <w:tab w:val="num" w:pos="4140"/>
        </w:tabs>
        <w:ind w:left="4140" w:hanging="360"/>
      </w:pPr>
    </w:lvl>
    <w:lvl w:ilvl="5">
      <w:start w:val="1"/>
      <w:numFmt w:val="lowerRoman"/>
      <w:lvlText w:val="%6."/>
      <w:lvlJc w:val="right"/>
      <w:pPr>
        <w:tabs>
          <w:tab w:val="num" w:pos="4860"/>
        </w:tabs>
        <w:ind w:left="4860" w:hanging="180"/>
      </w:pPr>
    </w:lvl>
    <w:lvl w:ilvl="6">
      <w:start w:val="1"/>
      <w:numFmt w:val="decimal"/>
      <w:lvlText w:val="%7."/>
      <w:lvlJc w:val="left"/>
      <w:pPr>
        <w:tabs>
          <w:tab w:val="num" w:pos="5580"/>
        </w:tabs>
        <w:ind w:left="5580" w:hanging="360"/>
      </w:pPr>
    </w:lvl>
    <w:lvl w:ilvl="7">
      <w:start w:val="1"/>
      <w:numFmt w:val="lowerLetter"/>
      <w:lvlText w:val="%8."/>
      <w:lvlJc w:val="left"/>
      <w:pPr>
        <w:tabs>
          <w:tab w:val="num" w:pos="6300"/>
        </w:tabs>
        <w:ind w:left="6300" w:hanging="360"/>
      </w:pPr>
    </w:lvl>
    <w:lvl w:ilvl="8">
      <w:start w:val="1"/>
      <w:numFmt w:val="lowerRoman"/>
      <w:lvlText w:val="%9."/>
      <w:lvlJc w:val="right"/>
      <w:pPr>
        <w:tabs>
          <w:tab w:val="num" w:pos="7020"/>
        </w:tabs>
        <w:ind w:left="7020" w:hanging="180"/>
      </w:pPr>
    </w:lvl>
  </w:abstractNum>
  <w:abstractNum w:abstractNumId="1">
    <w:nsid w:val="54D401C6"/>
    <w:multiLevelType w:val="multilevel"/>
    <w:tmpl w:val="5F66501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673829FF"/>
    <w:multiLevelType w:val="multilevel"/>
    <w:tmpl w:val="8A100F5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nsid w:val="6B282D02"/>
    <w:multiLevelType w:val="multilevel"/>
    <w:tmpl w:val="E0C0B330"/>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4">
    <w:nsid w:val="6F9D247F"/>
    <w:multiLevelType w:val="multilevel"/>
    <w:tmpl w:val="A4C461A4"/>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0"/>
  </w:num>
  <w:num w:numId="3">
    <w:abstractNumId w:val="1"/>
  </w:num>
  <w:num w:numId="4">
    <w:abstractNumId w:val="2"/>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aren Reitz-Koncebovski">
    <w15:presenceInfo w15:providerId="Windows Live" w15:userId="c185ae9d8c22b4e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09"/>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3AC9"/>
    <w:rsid w:val="0007027A"/>
    <w:rsid w:val="0016557A"/>
    <w:rsid w:val="001B54F7"/>
    <w:rsid w:val="001F0F00"/>
    <w:rsid w:val="0024275E"/>
    <w:rsid w:val="002D79B1"/>
    <w:rsid w:val="00323AC9"/>
    <w:rsid w:val="00393F02"/>
    <w:rsid w:val="006F28E9"/>
    <w:rsid w:val="00723BE5"/>
    <w:rsid w:val="007279D1"/>
    <w:rsid w:val="00882573"/>
    <w:rsid w:val="0097381D"/>
    <w:rsid w:val="00A065D0"/>
    <w:rsid w:val="00AB21AF"/>
    <w:rsid w:val="00AE294A"/>
    <w:rsid w:val="00B85D54"/>
    <w:rsid w:val="00B86A62"/>
    <w:rsid w:val="00BE43F4"/>
    <w:rsid w:val="00DD6B27"/>
    <w:rsid w:val="00EB4CD1"/>
    <w:rsid w:val="00FB659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78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Mangal"/>
        <w:sz w:val="24"/>
        <w:szCs w:val="24"/>
        <w:lang w:val="de-DE"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pPr>
      <w:suppressAutoHyphens/>
      <w:overflowPunct w:val="0"/>
    </w:pPr>
    <w:rPr>
      <w:rFonts w:eastAsia="Times New Roman" w:cs="Times New Roman"/>
      <w:color w:val="00000A"/>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Internetlink">
    <w:name w:val="Internetlink"/>
    <w:rPr>
      <w:color w:val="0000FF"/>
      <w:u w:val="single"/>
    </w:rPr>
  </w:style>
  <w:style w:type="character" w:customStyle="1" w:styleId="go1">
    <w:name w:val="go1"/>
    <w:rPr>
      <w:rFonts w:ascii="Arial" w:hAnsi="Arial" w:cs="Arial"/>
      <w:b/>
      <w:bCs/>
      <w:i w:val="0"/>
      <w:iCs w:val="0"/>
      <w:strike w:val="0"/>
      <w:dstrike w:val="0"/>
      <w:color w:val="00337F"/>
      <w:sz w:val="20"/>
      <w:szCs w:val="20"/>
      <w:u w:val="none"/>
      <w:effect w:val="none"/>
    </w:rPr>
  </w:style>
  <w:style w:type="character" w:customStyle="1" w:styleId="Betont">
    <w:name w:val="Betont"/>
    <w:rPr>
      <w:i/>
      <w:iCs/>
    </w:rPr>
  </w:style>
  <w:style w:type="character" w:customStyle="1" w:styleId="SprechblasentextZchn">
    <w:name w:val="Sprechblasentext Zchn"/>
    <w:basedOn w:val="Absatz-Standardschriftart"/>
    <w:rPr>
      <w:rFonts w:ascii="Lucida Grande" w:eastAsia="Times New Roman" w:hAnsi="Lucida Grande" w:cs="Lucida Grande"/>
      <w:sz w:val="18"/>
      <w:szCs w:val="18"/>
      <w:lang w:val="en-US"/>
    </w:rPr>
  </w:style>
  <w:style w:type="character" w:customStyle="1" w:styleId="FuzeileZchn">
    <w:name w:val="Fußzeile Zchn"/>
    <w:basedOn w:val="Absatz-Standardschriftart"/>
    <w:rPr>
      <w:rFonts w:ascii="Times New Roman" w:eastAsia="Times New Roman" w:hAnsi="Times New Roman" w:cs="Times New Roman"/>
      <w:lang w:val="en-US"/>
    </w:rPr>
  </w:style>
  <w:style w:type="character" w:styleId="Seitenzahl">
    <w:name w:val="page number"/>
    <w:basedOn w:val="Absatz-Standardschriftart"/>
  </w:style>
  <w:style w:type="character" w:customStyle="1" w:styleId="ListLabel1">
    <w:name w:val="ListLabel 1"/>
    <w:rPr>
      <w:rFonts w:cs="Symbol"/>
    </w:rPr>
  </w:style>
  <w:style w:type="character" w:customStyle="1" w:styleId="ListLabel2">
    <w:name w:val="ListLabel 2"/>
    <w:rPr>
      <w:rFonts w:cs="Courier New"/>
    </w:rPr>
  </w:style>
  <w:style w:type="character" w:customStyle="1" w:styleId="ListLabel3">
    <w:name w:val="ListLabel 3"/>
    <w:rPr>
      <w:rFonts w:cs="Wingdings"/>
    </w:rPr>
  </w:style>
  <w:style w:type="paragraph" w:customStyle="1" w:styleId="berschrift">
    <w:name w:val="Überschrift"/>
    <w:basedOn w:val="Standard"/>
    <w:next w:val="Textkrper"/>
    <w:pPr>
      <w:keepNext/>
      <w:spacing w:before="240" w:after="120"/>
    </w:pPr>
    <w:rPr>
      <w:rFonts w:ascii="Liberation Sans" w:eastAsia="Microsoft YaHei" w:hAnsi="Liberation Sans" w:cs="Mangal"/>
      <w:sz w:val="28"/>
      <w:szCs w:val="28"/>
    </w:rPr>
  </w:style>
  <w:style w:type="paragraph" w:styleId="Textkrper">
    <w:name w:val="Body Text"/>
    <w:basedOn w:val="Standard"/>
    <w:pPr>
      <w:spacing w:after="140" w:line="288" w:lineRule="auto"/>
    </w:pPr>
  </w:style>
  <w:style w:type="paragraph" w:styleId="Liste">
    <w:name w:val="List"/>
    <w:basedOn w:val="Textkrper"/>
    <w:rPr>
      <w:rFonts w:cs="Mangal"/>
    </w:rPr>
  </w:style>
  <w:style w:type="paragraph" w:styleId="Beschriftung">
    <w:name w:val="caption"/>
    <w:basedOn w:val="Standard"/>
    <w:pPr>
      <w:suppressLineNumbers/>
      <w:spacing w:before="120" w:after="120"/>
    </w:pPr>
    <w:rPr>
      <w:rFonts w:cs="Mangal"/>
      <w:i/>
      <w:iCs/>
    </w:rPr>
  </w:style>
  <w:style w:type="paragraph" w:customStyle="1" w:styleId="Verzeichnis">
    <w:name w:val="Verzeichnis"/>
    <w:basedOn w:val="Standard"/>
    <w:pPr>
      <w:suppressLineNumbers/>
    </w:pPr>
    <w:rPr>
      <w:rFonts w:cs="Mangal"/>
    </w:rPr>
  </w:style>
  <w:style w:type="paragraph" w:styleId="KeinLeerraum">
    <w:name w:val="No Spacing"/>
    <w:pPr>
      <w:suppressAutoHyphens/>
      <w:overflowPunct w:val="0"/>
    </w:pPr>
    <w:rPr>
      <w:rFonts w:eastAsia="Times New Roman" w:cs="Times New Roman"/>
      <w:color w:val="00000A"/>
      <w:lang w:val="en-US"/>
    </w:rPr>
  </w:style>
  <w:style w:type="paragraph" w:styleId="Sprechblasentext">
    <w:name w:val="Balloon Text"/>
    <w:basedOn w:val="Standard"/>
    <w:rPr>
      <w:rFonts w:ascii="Lucida Grande" w:hAnsi="Lucida Grande" w:cs="Lucida Grande"/>
      <w:sz w:val="18"/>
      <w:szCs w:val="18"/>
    </w:rPr>
  </w:style>
  <w:style w:type="paragraph" w:styleId="Listenabsatz">
    <w:name w:val="List Paragraph"/>
    <w:basedOn w:val="Standard"/>
    <w:pPr>
      <w:ind w:left="720"/>
      <w:contextualSpacing/>
    </w:pPr>
  </w:style>
  <w:style w:type="paragraph" w:styleId="Fuzeile">
    <w:name w:val="footer"/>
    <w:basedOn w:val="Standard"/>
    <w:pPr>
      <w:tabs>
        <w:tab w:val="center" w:pos="4320"/>
        <w:tab w:val="right" w:pos="8640"/>
      </w:tabs>
    </w:pPr>
  </w:style>
  <w:style w:type="paragraph" w:customStyle="1" w:styleId="Rahmeninhalt">
    <w:name w:val="Rahmeninhalt"/>
    <w:basedOn w:val="Standard"/>
  </w:style>
  <w:style w:type="paragraph" w:customStyle="1" w:styleId="TabellenInhalt">
    <w:name w:val="Tabellen Inhalt"/>
    <w:basedOn w:val="Standard"/>
  </w:style>
  <w:style w:type="paragraph" w:styleId="Kommentartext">
    <w:name w:val="annotation text"/>
    <w:basedOn w:val="Standard"/>
    <w:link w:val="KommentartextZchn"/>
    <w:uiPriority w:val="99"/>
    <w:semiHidden/>
    <w:unhideWhenUsed/>
    <w:rPr>
      <w:rFonts w:cs="Mangal"/>
      <w:sz w:val="20"/>
      <w:szCs w:val="18"/>
    </w:rPr>
  </w:style>
  <w:style w:type="character" w:customStyle="1" w:styleId="KommentartextZchn">
    <w:name w:val="Kommentartext Zchn"/>
    <w:basedOn w:val="Absatz-Standardschriftart"/>
    <w:link w:val="Kommentartext"/>
    <w:uiPriority w:val="99"/>
    <w:semiHidden/>
    <w:rPr>
      <w:rFonts w:eastAsia="Times New Roman"/>
      <w:color w:val="00000A"/>
      <w:sz w:val="20"/>
      <w:szCs w:val="18"/>
      <w:lang w:val="en-US"/>
    </w:rPr>
  </w:style>
  <w:style w:type="character" w:styleId="Kommentarzeichen">
    <w:name w:val="annotation reference"/>
    <w:basedOn w:val="Absatz-Standardschriftart"/>
    <w:uiPriority w:val="99"/>
    <w:semiHidden/>
    <w:unhideWhenUsed/>
    <w:rPr>
      <w:sz w:val="16"/>
      <w:szCs w:val="16"/>
    </w:rPr>
  </w:style>
  <w:style w:type="paragraph" w:styleId="Kommentarthema">
    <w:name w:val="annotation subject"/>
    <w:basedOn w:val="Kommentartext"/>
    <w:next w:val="Kommentartext"/>
    <w:link w:val="KommentarthemaZchn"/>
    <w:uiPriority w:val="99"/>
    <w:semiHidden/>
    <w:unhideWhenUsed/>
    <w:rsid w:val="00B86A62"/>
    <w:rPr>
      <w:b/>
      <w:bCs/>
    </w:rPr>
  </w:style>
  <w:style w:type="character" w:customStyle="1" w:styleId="KommentarthemaZchn">
    <w:name w:val="Kommentarthema Zchn"/>
    <w:basedOn w:val="KommentartextZchn"/>
    <w:link w:val="Kommentarthema"/>
    <w:uiPriority w:val="99"/>
    <w:semiHidden/>
    <w:rsid w:val="00B86A62"/>
    <w:rPr>
      <w:rFonts w:eastAsia="Times New Roman"/>
      <w:b/>
      <w:bCs/>
      <w:color w:val="00000A"/>
      <w:sz w:val="20"/>
      <w:szCs w:val="1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Mangal"/>
        <w:sz w:val="24"/>
        <w:szCs w:val="24"/>
        <w:lang w:val="de-DE"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pPr>
      <w:suppressAutoHyphens/>
      <w:overflowPunct w:val="0"/>
    </w:pPr>
    <w:rPr>
      <w:rFonts w:eastAsia="Times New Roman" w:cs="Times New Roman"/>
      <w:color w:val="00000A"/>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Internetlink">
    <w:name w:val="Internetlink"/>
    <w:rPr>
      <w:color w:val="0000FF"/>
      <w:u w:val="single"/>
    </w:rPr>
  </w:style>
  <w:style w:type="character" w:customStyle="1" w:styleId="go1">
    <w:name w:val="go1"/>
    <w:rPr>
      <w:rFonts w:ascii="Arial" w:hAnsi="Arial" w:cs="Arial"/>
      <w:b/>
      <w:bCs/>
      <w:i w:val="0"/>
      <w:iCs w:val="0"/>
      <w:strike w:val="0"/>
      <w:dstrike w:val="0"/>
      <w:color w:val="00337F"/>
      <w:sz w:val="20"/>
      <w:szCs w:val="20"/>
      <w:u w:val="none"/>
      <w:effect w:val="none"/>
    </w:rPr>
  </w:style>
  <w:style w:type="character" w:customStyle="1" w:styleId="Betont">
    <w:name w:val="Betont"/>
    <w:rPr>
      <w:i/>
      <w:iCs/>
    </w:rPr>
  </w:style>
  <w:style w:type="character" w:customStyle="1" w:styleId="SprechblasentextZchn">
    <w:name w:val="Sprechblasentext Zchn"/>
    <w:basedOn w:val="Absatz-Standardschriftart"/>
    <w:rPr>
      <w:rFonts w:ascii="Lucida Grande" w:eastAsia="Times New Roman" w:hAnsi="Lucida Grande" w:cs="Lucida Grande"/>
      <w:sz w:val="18"/>
      <w:szCs w:val="18"/>
      <w:lang w:val="en-US"/>
    </w:rPr>
  </w:style>
  <w:style w:type="character" w:customStyle="1" w:styleId="FuzeileZchn">
    <w:name w:val="Fußzeile Zchn"/>
    <w:basedOn w:val="Absatz-Standardschriftart"/>
    <w:rPr>
      <w:rFonts w:ascii="Times New Roman" w:eastAsia="Times New Roman" w:hAnsi="Times New Roman" w:cs="Times New Roman"/>
      <w:lang w:val="en-US"/>
    </w:rPr>
  </w:style>
  <w:style w:type="character" w:styleId="Seitenzahl">
    <w:name w:val="page number"/>
    <w:basedOn w:val="Absatz-Standardschriftart"/>
  </w:style>
  <w:style w:type="character" w:customStyle="1" w:styleId="ListLabel1">
    <w:name w:val="ListLabel 1"/>
    <w:rPr>
      <w:rFonts w:cs="Symbol"/>
    </w:rPr>
  </w:style>
  <w:style w:type="character" w:customStyle="1" w:styleId="ListLabel2">
    <w:name w:val="ListLabel 2"/>
    <w:rPr>
      <w:rFonts w:cs="Courier New"/>
    </w:rPr>
  </w:style>
  <w:style w:type="character" w:customStyle="1" w:styleId="ListLabel3">
    <w:name w:val="ListLabel 3"/>
    <w:rPr>
      <w:rFonts w:cs="Wingdings"/>
    </w:rPr>
  </w:style>
  <w:style w:type="paragraph" w:customStyle="1" w:styleId="berschrift">
    <w:name w:val="Überschrift"/>
    <w:basedOn w:val="Standard"/>
    <w:next w:val="Textkrper"/>
    <w:pPr>
      <w:keepNext/>
      <w:spacing w:before="240" w:after="120"/>
    </w:pPr>
    <w:rPr>
      <w:rFonts w:ascii="Liberation Sans" w:eastAsia="Microsoft YaHei" w:hAnsi="Liberation Sans" w:cs="Mangal"/>
      <w:sz w:val="28"/>
      <w:szCs w:val="28"/>
    </w:rPr>
  </w:style>
  <w:style w:type="paragraph" w:styleId="Textkrper">
    <w:name w:val="Body Text"/>
    <w:basedOn w:val="Standard"/>
    <w:pPr>
      <w:spacing w:after="140" w:line="288" w:lineRule="auto"/>
    </w:pPr>
  </w:style>
  <w:style w:type="paragraph" w:styleId="Liste">
    <w:name w:val="List"/>
    <w:basedOn w:val="Textkrper"/>
    <w:rPr>
      <w:rFonts w:cs="Mangal"/>
    </w:rPr>
  </w:style>
  <w:style w:type="paragraph" w:styleId="Beschriftung">
    <w:name w:val="caption"/>
    <w:basedOn w:val="Standard"/>
    <w:pPr>
      <w:suppressLineNumbers/>
      <w:spacing w:before="120" w:after="120"/>
    </w:pPr>
    <w:rPr>
      <w:rFonts w:cs="Mangal"/>
      <w:i/>
      <w:iCs/>
    </w:rPr>
  </w:style>
  <w:style w:type="paragraph" w:customStyle="1" w:styleId="Verzeichnis">
    <w:name w:val="Verzeichnis"/>
    <w:basedOn w:val="Standard"/>
    <w:pPr>
      <w:suppressLineNumbers/>
    </w:pPr>
    <w:rPr>
      <w:rFonts w:cs="Mangal"/>
    </w:rPr>
  </w:style>
  <w:style w:type="paragraph" w:styleId="KeinLeerraum">
    <w:name w:val="No Spacing"/>
    <w:pPr>
      <w:suppressAutoHyphens/>
      <w:overflowPunct w:val="0"/>
    </w:pPr>
    <w:rPr>
      <w:rFonts w:eastAsia="Times New Roman" w:cs="Times New Roman"/>
      <w:color w:val="00000A"/>
      <w:lang w:val="en-US"/>
    </w:rPr>
  </w:style>
  <w:style w:type="paragraph" w:styleId="Sprechblasentext">
    <w:name w:val="Balloon Text"/>
    <w:basedOn w:val="Standard"/>
    <w:rPr>
      <w:rFonts w:ascii="Lucida Grande" w:hAnsi="Lucida Grande" w:cs="Lucida Grande"/>
      <w:sz w:val="18"/>
      <w:szCs w:val="18"/>
    </w:rPr>
  </w:style>
  <w:style w:type="paragraph" w:styleId="Listenabsatz">
    <w:name w:val="List Paragraph"/>
    <w:basedOn w:val="Standard"/>
    <w:pPr>
      <w:ind w:left="720"/>
      <w:contextualSpacing/>
    </w:pPr>
  </w:style>
  <w:style w:type="paragraph" w:styleId="Fuzeile">
    <w:name w:val="footer"/>
    <w:basedOn w:val="Standard"/>
    <w:pPr>
      <w:tabs>
        <w:tab w:val="center" w:pos="4320"/>
        <w:tab w:val="right" w:pos="8640"/>
      </w:tabs>
    </w:pPr>
  </w:style>
  <w:style w:type="paragraph" w:customStyle="1" w:styleId="Rahmeninhalt">
    <w:name w:val="Rahmeninhalt"/>
    <w:basedOn w:val="Standard"/>
  </w:style>
  <w:style w:type="paragraph" w:customStyle="1" w:styleId="TabellenInhalt">
    <w:name w:val="Tabellen Inhalt"/>
    <w:basedOn w:val="Standard"/>
  </w:style>
  <w:style w:type="paragraph" w:styleId="Kommentartext">
    <w:name w:val="annotation text"/>
    <w:basedOn w:val="Standard"/>
    <w:link w:val="KommentartextZchn"/>
    <w:uiPriority w:val="99"/>
    <w:semiHidden/>
    <w:unhideWhenUsed/>
    <w:rPr>
      <w:rFonts w:cs="Mangal"/>
      <w:sz w:val="20"/>
      <w:szCs w:val="18"/>
    </w:rPr>
  </w:style>
  <w:style w:type="character" w:customStyle="1" w:styleId="KommentartextZchn">
    <w:name w:val="Kommentartext Zchn"/>
    <w:basedOn w:val="Absatz-Standardschriftart"/>
    <w:link w:val="Kommentartext"/>
    <w:uiPriority w:val="99"/>
    <w:semiHidden/>
    <w:rPr>
      <w:rFonts w:eastAsia="Times New Roman"/>
      <w:color w:val="00000A"/>
      <w:sz w:val="20"/>
      <w:szCs w:val="18"/>
      <w:lang w:val="en-US"/>
    </w:rPr>
  </w:style>
  <w:style w:type="character" w:styleId="Kommentarzeichen">
    <w:name w:val="annotation reference"/>
    <w:basedOn w:val="Absatz-Standardschriftart"/>
    <w:uiPriority w:val="99"/>
    <w:semiHidden/>
    <w:unhideWhenUsed/>
    <w:rPr>
      <w:sz w:val="16"/>
      <w:szCs w:val="16"/>
    </w:rPr>
  </w:style>
  <w:style w:type="paragraph" w:styleId="Kommentarthema">
    <w:name w:val="annotation subject"/>
    <w:basedOn w:val="Kommentartext"/>
    <w:next w:val="Kommentartext"/>
    <w:link w:val="KommentarthemaZchn"/>
    <w:uiPriority w:val="99"/>
    <w:semiHidden/>
    <w:unhideWhenUsed/>
    <w:rsid w:val="00B86A62"/>
    <w:rPr>
      <w:b/>
      <w:bCs/>
    </w:rPr>
  </w:style>
  <w:style w:type="character" w:customStyle="1" w:styleId="KommentarthemaZchn">
    <w:name w:val="Kommentarthema Zchn"/>
    <w:basedOn w:val="KommentartextZchn"/>
    <w:link w:val="Kommentarthema"/>
    <w:uiPriority w:val="99"/>
    <w:semiHidden/>
    <w:rsid w:val="00B86A62"/>
    <w:rPr>
      <w:rFonts w:eastAsia="Times New Roman"/>
      <w:b/>
      <w:bCs/>
      <w:color w:val="00000A"/>
      <w:sz w:val="20"/>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23.bin"/><Relationship Id="rId21" Type="http://schemas.openxmlformats.org/officeDocument/2006/relationships/oleObject" Target="embeddings/oleObject5.bin"/><Relationship Id="rId34" Type="http://schemas.openxmlformats.org/officeDocument/2006/relationships/oleObject" Target="embeddings/oleObject18.bin"/><Relationship Id="rId42" Type="http://schemas.openxmlformats.org/officeDocument/2006/relationships/oleObject" Target="embeddings/oleObject26.bin"/><Relationship Id="rId47" Type="http://schemas.openxmlformats.org/officeDocument/2006/relationships/image" Target="media/image10.jpeg"/><Relationship Id="rId50" Type="http://schemas.openxmlformats.org/officeDocument/2006/relationships/image" Target="media/image12.png"/><Relationship Id="rId55" Type="http://schemas.microsoft.com/office/2011/relationships/commentsExtended" Target="commentsExtended.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25.bin"/><Relationship Id="rId54" Type="http://schemas.microsoft.com/office/2011/relationships/people" Target="peop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0.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chart" Target="charts/chart1.xm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5.bin"/><Relationship Id="rId44" Type="http://schemas.openxmlformats.org/officeDocument/2006/relationships/oleObject" Target="embeddings/oleObject2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image" Target="media/image11.jpeg"/><Relationship Id="rId8" Type="http://schemas.openxmlformats.org/officeDocument/2006/relationships/image" Target="media/image1.jpeg"/><Relationship Id="rId51" Type="http://schemas.openxmlformats.org/officeDocument/2006/relationships/footer" Target="footer1.xml"/><Relationship Id="rId3" Type="http://schemas.microsoft.com/office/2007/relationships/stylesWithEffects" Target="stylesWithEffects.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de-DE"/>
  <c:roundedCorners val="1"/>
  <c:style val="2"/>
  <c:chart>
    <c:autoTitleDeleted val="1"/>
    <c:plotArea>
      <c:layout/>
      <c:scatterChart>
        <c:scatterStyle val="lineMarker"/>
        <c:varyColors val="0"/>
        <c:ser>
          <c:idx val="0"/>
          <c:order val="0"/>
          <c:tx>
            <c:strRef>
              <c:f>label 0</c:f>
              <c:strCache>
                <c:ptCount val="1"/>
              </c:strCache>
            </c:strRef>
          </c:tx>
          <c:spPr>
            <a:ln w="28440">
              <a:noFill/>
            </a:ln>
          </c:spPr>
          <c:marker>
            <c:symbol val="diamond"/>
            <c:size val="4"/>
          </c:marker>
          <c:xVal>
            <c:numRef>
              <c:f>1</c:f>
              <c:numCache>
                <c:formatCode>General</c:formatCode>
                <c:ptCount val="908"/>
                <c:pt idx="0">
                  <c:v>33</c:v>
                </c:pt>
                <c:pt idx="1">
                  <c:v>34</c:v>
                </c:pt>
                <c:pt idx="2">
                  <c:v>36</c:v>
                </c:pt>
                <c:pt idx="3">
                  <c:v>37</c:v>
                </c:pt>
                <c:pt idx="4">
                  <c:v>39</c:v>
                </c:pt>
                <c:pt idx="5">
                  <c:v>40</c:v>
                </c:pt>
                <c:pt idx="6">
                  <c:v>41</c:v>
                </c:pt>
                <c:pt idx="7">
                  <c:v>42</c:v>
                </c:pt>
                <c:pt idx="8">
                  <c:v>44</c:v>
                </c:pt>
                <c:pt idx="9">
                  <c:v>47</c:v>
                </c:pt>
                <c:pt idx="10">
                  <c:v>51</c:v>
                </c:pt>
                <c:pt idx="11">
                  <c:v>54</c:v>
                </c:pt>
                <c:pt idx="12">
                  <c:v>56</c:v>
                </c:pt>
                <c:pt idx="13">
                  <c:v>66</c:v>
                </c:pt>
                <c:pt idx="14">
                  <c:v>67</c:v>
                </c:pt>
                <c:pt idx="15">
                  <c:v>68</c:v>
                </c:pt>
                <c:pt idx="16">
                  <c:v>69</c:v>
                </c:pt>
                <c:pt idx="17">
                  <c:v>70</c:v>
                </c:pt>
                <c:pt idx="18">
                  <c:v>35</c:v>
                </c:pt>
                <c:pt idx="19">
                  <c:v>38</c:v>
                </c:pt>
                <c:pt idx="20">
                  <c:v>40</c:v>
                </c:pt>
                <c:pt idx="21">
                  <c:v>41</c:v>
                </c:pt>
                <c:pt idx="22">
                  <c:v>42</c:v>
                </c:pt>
                <c:pt idx="23">
                  <c:v>44</c:v>
                </c:pt>
                <c:pt idx="24">
                  <c:v>46</c:v>
                </c:pt>
                <c:pt idx="25">
                  <c:v>35</c:v>
                </c:pt>
                <c:pt idx="26">
                  <c:v>36</c:v>
                </c:pt>
                <c:pt idx="27">
                  <c:v>37</c:v>
                </c:pt>
                <c:pt idx="28">
                  <c:v>38</c:v>
                </c:pt>
                <c:pt idx="29">
                  <c:v>40</c:v>
                </c:pt>
                <c:pt idx="30">
                  <c:v>41</c:v>
                </c:pt>
                <c:pt idx="31">
                  <c:v>42</c:v>
                </c:pt>
                <c:pt idx="32">
                  <c:v>43</c:v>
                </c:pt>
                <c:pt idx="33">
                  <c:v>44</c:v>
                </c:pt>
                <c:pt idx="34">
                  <c:v>45</c:v>
                </c:pt>
                <c:pt idx="35">
                  <c:v>46</c:v>
                </c:pt>
                <c:pt idx="36">
                  <c:v>50</c:v>
                </c:pt>
                <c:pt idx="37">
                  <c:v>59</c:v>
                </c:pt>
                <c:pt idx="38">
                  <c:v>59</c:v>
                </c:pt>
                <c:pt idx="39">
                  <c:v>60</c:v>
                </c:pt>
                <c:pt idx="40">
                  <c:v>62</c:v>
                </c:pt>
                <c:pt idx="41">
                  <c:v>63</c:v>
                </c:pt>
                <c:pt idx="42">
                  <c:v>68</c:v>
                </c:pt>
                <c:pt idx="43">
                  <c:v>43</c:v>
                </c:pt>
                <c:pt idx="44">
                  <c:v>44</c:v>
                </c:pt>
                <c:pt idx="45">
                  <c:v>45</c:v>
                </c:pt>
                <c:pt idx="46">
                  <c:v>50</c:v>
                </c:pt>
                <c:pt idx="47">
                  <c:v>51</c:v>
                </c:pt>
                <c:pt idx="48">
                  <c:v>52</c:v>
                </c:pt>
                <c:pt idx="49">
                  <c:v>54</c:v>
                </c:pt>
                <c:pt idx="50">
                  <c:v>55</c:v>
                </c:pt>
                <c:pt idx="51">
                  <c:v>40</c:v>
                </c:pt>
                <c:pt idx="52">
                  <c:v>41</c:v>
                </c:pt>
                <c:pt idx="53">
                  <c:v>42</c:v>
                </c:pt>
                <c:pt idx="54">
                  <c:v>43</c:v>
                </c:pt>
                <c:pt idx="55">
                  <c:v>44</c:v>
                </c:pt>
                <c:pt idx="56">
                  <c:v>45</c:v>
                </c:pt>
                <c:pt idx="57">
                  <c:v>46</c:v>
                </c:pt>
                <c:pt idx="58">
                  <c:v>49</c:v>
                </c:pt>
                <c:pt idx="59">
                  <c:v>41</c:v>
                </c:pt>
                <c:pt idx="60">
                  <c:v>44</c:v>
                </c:pt>
                <c:pt idx="61">
                  <c:v>45</c:v>
                </c:pt>
                <c:pt idx="62">
                  <c:v>46</c:v>
                </c:pt>
                <c:pt idx="63">
                  <c:v>49</c:v>
                </c:pt>
                <c:pt idx="64">
                  <c:v>50</c:v>
                </c:pt>
                <c:pt idx="65">
                  <c:v>50</c:v>
                </c:pt>
                <c:pt idx="66">
                  <c:v>52</c:v>
                </c:pt>
                <c:pt idx="67">
                  <c:v>53</c:v>
                </c:pt>
                <c:pt idx="68">
                  <c:v>56</c:v>
                </c:pt>
                <c:pt idx="69">
                  <c:v>57</c:v>
                </c:pt>
                <c:pt idx="70">
                  <c:v>58</c:v>
                </c:pt>
                <c:pt idx="71">
                  <c:v>60</c:v>
                </c:pt>
                <c:pt idx="72">
                  <c:v>61</c:v>
                </c:pt>
                <c:pt idx="73">
                  <c:v>64</c:v>
                </c:pt>
                <c:pt idx="74">
                  <c:v>65</c:v>
                </c:pt>
                <c:pt idx="75">
                  <c:v>51</c:v>
                </c:pt>
                <c:pt idx="76">
                  <c:v>53</c:v>
                </c:pt>
                <c:pt idx="77">
                  <c:v>54</c:v>
                </c:pt>
                <c:pt idx="78">
                  <c:v>56</c:v>
                </c:pt>
                <c:pt idx="79">
                  <c:v>57</c:v>
                </c:pt>
                <c:pt idx="80">
                  <c:v>50</c:v>
                </c:pt>
                <c:pt idx="81">
                  <c:v>51</c:v>
                </c:pt>
                <c:pt idx="82">
                  <c:v>52</c:v>
                </c:pt>
                <c:pt idx="83">
                  <c:v>53</c:v>
                </c:pt>
                <c:pt idx="84">
                  <c:v>54</c:v>
                </c:pt>
                <c:pt idx="85">
                  <c:v>52</c:v>
                </c:pt>
                <c:pt idx="86">
                  <c:v>53</c:v>
                </c:pt>
                <c:pt idx="87">
                  <c:v>54</c:v>
                </c:pt>
                <c:pt idx="88">
                  <c:v>56</c:v>
                </c:pt>
                <c:pt idx="89">
                  <c:v>57</c:v>
                </c:pt>
                <c:pt idx="90">
                  <c:v>62</c:v>
                </c:pt>
                <c:pt idx="91">
                  <c:v>45</c:v>
                </c:pt>
                <c:pt idx="92">
                  <c:v>46</c:v>
                </c:pt>
                <c:pt idx="93">
                  <c:v>47</c:v>
                </c:pt>
                <c:pt idx="94">
                  <c:v>48</c:v>
                </c:pt>
                <c:pt idx="95">
                  <c:v>49</c:v>
                </c:pt>
                <c:pt idx="96">
                  <c:v>50</c:v>
                </c:pt>
                <c:pt idx="97">
                  <c:v>52</c:v>
                </c:pt>
                <c:pt idx="98">
                  <c:v>54</c:v>
                </c:pt>
                <c:pt idx="99">
                  <c:v>46</c:v>
                </c:pt>
                <c:pt idx="100">
                  <c:v>51</c:v>
                </c:pt>
                <c:pt idx="101">
                  <c:v>52</c:v>
                </c:pt>
                <c:pt idx="102">
                  <c:v>53</c:v>
                </c:pt>
                <c:pt idx="103">
                  <c:v>55</c:v>
                </c:pt>
                <c:pt idx="104">
                  <c:v>38</c:v>
                </c:pt>
                <c:pt idx="105">
                  <c:v>39</c:v>
                </c:pt>
                <c:pt idx="106">
                  <c:v>40</c:v>
                </c:pt>
                <c:pt idx="107">
                  <c:v>40</c:v>
                </c:pt>
                <c:pt idx="108">
                  <c:v>42</c:v>
                </c:pt>
                <c:pt idx="109">
                  <c:v>52</c:v>
                </c:pt>
                <c:pt idx="110">
                  <c:v>53</c:v>
                </c:pt>
                <c:pt idx="111">
                  <c:v>54</c:v>
                </c:pt>
                <c:pt idx="112">
                  <c:v>55</c:v>
                </c:pt>
                <c:pt idx="113">
                  <c:v>56</c:v>
                </c:pt>
                <c:pt idx="114">
                  <c:v>57</c:v>
                </c:pt>
                <c:pt idx="115">
                  <c:v>58</c:v>
                </c:pt>
                <c:pt idx="116">
                  <c:v>59</c:v>
                </c:pt>
                <c:pt idx="117">
                  <c:v>33</c:v>
                </c:pt>
                <c:pt idx="118">
                  <c:v>34</c:v>
                </c:pt>
                <c:pt idx="119">
                  <c:v>35</c:v>
                </c:pt>
                <c:pt idx="120">
                  <c:v>36</c:v>
                </c:pt>
                <c:pt idx="121">
                  <c:v>38</c:v>
                </c:pt>
                <c:pt idx="122">
                  <c:v>39</c:v>
                </c:pt>
                <c:pt idx="123">
                  <c:v>40</c:v>
                </c:pt>
                <c:pt idx="124">
                  <c:v>41</c:v>
                </c:pt>
                <c:pt idx="125">
                  <c:v>42</c:v>
                </c:pt>
                <c:pt idx="126">
                  <c:v>44</c:v>
                </c:pt>
                <c:pt idx="127">
                  <c:v>46</c:v>
                </c:pt>
                <c:pt idx="128">
                  <c:v>50</c:v>
                </c:pt>
                <c:pt idx="129">
                  <c:v>51</c:v>
                </c:pt>
                <c:pt idx="130">
                  <c:v>52</c:v>
                </c:pt>
                <c:pt idx="131">
                  <c:v>53</c:v>
                </c:pt>
                <c:pt idx="132">
                  <c:v>55</c:v>
                </c:pt>
                <c:pt idx="133">
                  <c:v>55</c:v>
                </c:pt>
                <c:pt idx="134">
                  <c:v>56</c:v>
                </c:pt>
                <c:pt idx="135">
                  <c:v>58</c:v>
                </c:pt>
                <c:pt idx="136">
                  <c:v>61</c:v>
                </c:pt>
                <c:pt idx="137">
                  <c:v>62</c:v>
                </c:pt>
                <c:pt idx="138">
                  <c:v>64</c:v>
                </c:pt>
                <c:pt idx="139">
                  <c:v>65</c:v>
                </c:pt>
                <c:pt idx="140">
                  <c:v>51</c:v>
                </c:pt>
                <c:pt idx="141">
                  <c:v>52</c:v>
                </c:pt>
                <c:pt idx="142">
                  <c:v>53</c:v>
                </c:pt>
                <c:pt idx="143">
                  <c:v>54</c:v>
                </c:pt>
                <c:pt idx="144">
                  <c:v>55</c:v>
                </c:pt>
                <c:pt idx="145">
                  <c:v>27</c:v>
                </c:pt>
                <c:pt idx="146">
                  <c:v>28</c:v>
                </c:pt>
                <c:pt idx="147">
                  <c:v>30</c:v>
                </c:pt>
                <c:pt idx="148">
                  <c:v>31</c:v>
                </c:pt>
                <c:pt idx="149">
                  <c:v>33</c:v>
                </c:pt>
                <c:pt idx="150">
                  <c:v>34</c:v>
                </c:pt>
                <c:pt idx="151">
                  <c:v>39</c:v>
                </c:pt>
                <c:pt idx="152">
                  <c:v>41</c:v>
                </c:pt>
                <c:pt idx="153">
                  <c:v>35</c:v>
                </c:pt>
                <c:pt idx="154">
                  <c:v>36</c:v>
                </c:pt>
                <c:pt idx="155">
                  <c:v>37</c:v>
                </c:pt>
                <c:pt idx="156">
                  <c:v>39</c:v>
                </c:pt>
                <c:pt idx="157">
                  <c:v>39</c:v>
                </c:pt>
                <c:pt idx="158">
                  <c:v>40</c:v>
                </c:pt>
                <c:pt idx="159">
                  <c:v>42</c:v>
                </c:pt>
                <c:pt idx="160">
                  <c:v>48</c:v>
                </c:pt>
                <c:pt idx="161">
                  <c:v>49</c:v>
                </c:pt>
                <c:pt idx="162">
                  <c:v>50</c:v>
                </c:pt>
                <c:pt idx="163">
                  <c:v>54</c:v>
                </c:pt>
                <c:pt idx="164">
                  <c:v>55</c:v>
                </c:pt>
                <c:pt idx="165">
                  <c:v>31</c:v>
                </c:pt>
                <c:pt idx="166">
                  <c:v>32</c:v>
                </c:pt>
                <c:pt idx="167">
                  <c:v>33</c:v>
                </c:pt>
                <c:pt idx="168">
                  <c:v>34</c:v>
                </c:pt>
                <c:pt idx="169">
                  <c:v>35</c:v>
                </c:pt>
                <c:pt idx="170">
                  <c:v>37</c:v>
                </c:pt>
                <c:pt idx="171">
                  <c:v>38</c:v>
                </c:pt>
                <c:pt idx="172">
                  <c:v>64</c:v>
                </c:pt>
                <c:pt idx="173">
                  <c:v>65</c:v>
                </c:pt>
                <c:pt idx="174">
                  <c:v>66</c:v>
                </c:pt>
                <c:pt idx="175">
                  <c:v>67</c:v>
                </c:pt>
                <c:pt idx="176">
                  <c:v>68</c:v>
                </c:pt>
                <c:pt idx="177">
                  <c:v>37</c:v>
                </c:pt>
                <c:pt idx="178">
                  <c:v>39</c:v>
                </c:pt>
                <c:pt idx="179">
                  <c:v>40</c:v>
                </c:pt>
                <c:pt idx="180">
                  <c:v>42</c:v>
                </c:pt>
                <c:pt idx="181">
                  <c:v>43</c:v>
                </c:pt>
                <c:pt idx="182">
                  <c:v>50</c:v>
                </c:pt>
                <c:pt idx="183">
                  <c:v>52</c:v>
                </c:pt>
                <c:pt idx="184">
                  <c:v>52</c:v>
                </c:pt>
                <c:pt idx="185">
                  <c:v>53</c:v>
                </c:pt>
                <c:pt idx="186">
                  <c:v>54</c:v>
                </c:pt>
                <c:pt idx="187">
                  <c:v>56</c:v>
                </c:pt>
                <c:pt idx="188">
                  <c:v>28</c:v>
                </c:pt>
                <c:pt idx="189">
                  <c:v>29</c:v>
                </c:pt>
                <c:pt idx="190">
                  <c:v>30</c:v>
                </c:pt>
                <c:pt idx="191">
                  <c:v>31</c:v>
                </c:pt>
                <c:pt idx="192">
                  <c:v>33</c:v>
                </c:pt>
                <c:pt idx="193">
                  <c:v>34</c:v>
                </c:pt>
                <c:pt idx="194">
                  <c:v>35</c:v>
                </c:pt>
                <c:pt idx="195">
                  <c:v>36</c:v>
                </c:pt>
                <c:pt idx="196">
                  <c:v>38</c:v>
                </c:pt>
                <c:pt idx="197">
                  <c:v>39</c:v>
                </c:pt>
                <c:pt idx="198">
                  <c:v>40</c:v>
                </c:pt>
                <c:pt idx="199">
                  <c:v>41</c:v>
                </c:pt>
                <c:pt idx="200">
                  <c:v>42</c:v>
                </c:pt>
                <c:pt idx="201">
                  <c:v>43</c:v>
                </c:pt>
                <c:pt idx="202">
                  <c:v>45</c:v>
                </c:pt>
                <c:pt idx="203">
                  <c:v>49</c:v>
                </c:pt>
                <c:pt idx="204">
                  <c:v>41</c:v>
                </c:pt>
                <c:pt idx="205">
                  <c:v>42</c:v>
                </c:pt>
                <c:pt idx="206">
                  <c:v>43</c:v>
                </c:pt>
                <c:pt idx="207">
                  <c:v>44</c:v>
                </c:pt>
                <c:pt idx="208">
                  <c:v>45</c:v>
                </c:pt>
                <c:pt idx="209">
                  <c:v>42</c:v>
                </c:pt>
                <c:pt idx="210">
                  <c:v>43</c:v>
                </c:pt>
                <c:pt idx="211">
                  <c:v>45</c:v>
                </c:pt>
                <c:pt idx="212">
                  <c:v>46</c:v>
                </c:pt>
                <c:pt idx="213">
                  <c:v>47</c:v>
                </c:pt>
                <c:pt idx="214">
                  <c:v>49</c:v>
                </c:pt>
                <c:pt idx="215">
                  <c:v>50</c:v>
                </c:pt>
                <c:pt idx="216">
                  <c:v>33</c:v>
                </c:pt>
                <c:pt idx="217">
                  <c:v>34</c:v>
                </c:pt>
                <c:pt idx="218">
                  <c:v>35</c:v>
                </c:pt>
                <c:pt idx="219">
                  <c:v>36</c:v>
                </c:pt>
                <c:pt idx="220">
                  <c:v>37</c:v>
                </c:pt>
                <c:pt idx="221">
                  <c:v>38</c:v>
                </c:pt>
                <c:pt idx="222">
                  <c:v>37</c:v>
                </c:pt>
                <c:pt idx="223">
                  <c:v>38</c:v>
                </c:pt>
                <c:pt idx="224">
                  <c:v>43</c:v>
                </c:pt>
                <c:pt idx="225">
                  <c:v>44</c:v>
                </c:pt>
                <c:pt idx="226">
                  <c:v>45</c:v>
                </c:pt>
                <c:pt idx="227">
                  <c:v>28</c:v>
                </c:pt>
                <c:pt idx="228">
                  <c:v>28</c:v>
                </c:pt>
                <c:pt idx="229">
                  <c:v>29</c:v>
                </c:pt>
                <c:pt idx="230">
                  <c:v>32</c:v>
                </c:pt>
                <c:pt idx="231">
                  <c:v>37</c:v>
                </c:pt>
                <c:pt idx="232">
                  <c:v>42</c:v>
                </c:pt>
                <c:pt idx="233">
                  <c:v>48</c:v>
                </c:pt>
                <c:pt idx="234">
                  <c:v>53</c:v>
                </c:pt>
                <c:pt idx="235">
                  <c:v>54</c:v>
                </c:pt>
                <c:pt idx="236">
                  <c:v>55</c:v>
                </c:pt>
                <c:pt idx="237">
                  <c:v>56</c:v>
                </c:pt>
                <c:pt idx="238">
                  <c:v>58</c:v>
                </c:pt>
                <c:pt idx="239">
                  <c:v>38</c:v>
                </c:pt>
                <c:pt idx="240">
                  <c:v>41</c:v>
                </c:pt>
                <c:pt idx="241">
                  <c:v>42</c:v>
                </c:pt>
                <c:pt idx="242">
                  <c:v>43</c:v>
                </c:pt>
                <c:pt idx="243">
                  <c:v>41</c:v>
                </c:pt>
                <c:pt idx="244">
                  <c:v>43</c:v>
                </c:pt>
                <c:pt idx="245">
                  <c:v>44</c:v>
                </c:pt>
                <c:pt idx="246">
                  <c:v>47</c:v>
                </c:pt>
                <c:pt idx="247">
                  <c:v>48</c:v>
                </c:pt>
                <c:pt idx="248">
                  <c:v>50</c:v>
                </c:pt>
                <c:pt idx="249">
                  <c:v>57</c:v>
                </c:pt>
                <c:pt idx="250">
                  <c:v>58</c:v>
                </c:pt>
                <c:pt idx="251">
                  <c:v>59</c:v>
                </c:pt>
                <c:pt idx="252">
                  <c:v>61</c:v>
                </c:pt>
                <c:pt idx="253">
                  <c:v>62</c:v>
                </c:pt>
                <c:pt idx="254">
                  <c:v>63</c:v>
                </c:pt>
                <c:pt idx="255">
                  <c:v>64</c:v>
                </c:pt>
                <c:pt idx="256">
                  <c:v>65</c:v>
                </c:pt>
                <c:pt idx="257">
                  <c:v>66</c:v>
                </c:pt>
                <c:pt idx="258">
                  <c:v>50.5</c:v>
                </c:pt>
                <c:pt idx="259">
                  <c:v>51</c:v>
                </c:pt>
                <c:pt idx="260">
                  <c:v>52</c:v>
                </c:pt>
                <c:pt idx="261">
                  <c:v>54</c:v>
                </c:pt>
                <c:pt idx="262">
                  <c:v>55</c:v>
                </c:pt>
                <c:pt idx="263">
                  <c:v>58</c:v>
                </c:pt>
                <c:pt idx="264">
                  <c:v>60</c:v>
                </c:pt>
                <c:pt idx="265">
                  <c:v>61</c:v>
                </c:pt>
                <c:pt idx="266">
                  <c:v>62</c:v>
                </c:pt>
                <c:pt idx="267">
                  <c:v>53</c:v>
                </c:pt>
                <c:pt idx="268">
                  <c:v>54</c:v>
                </c:pt>
                <c:pt idx="269">
                  <c:v>55</c:v>
                </c:pt>
                <c:pt idx="270">
                  <c:v>56</c:v>
                </c:pt>
                <c:pt idx="271">
                  <c:v>57</c:v>
                </c:pt>
                <c:pt idx="272">
                  <c:v>58</c:v>
                </c:pt>
                <c:pt idx="273">
                  <c:v>56</c:v>
                </c:pt>
                <c:pt idx="274">
                  <c:v>58</c:v>
                </c:pt>
                <c:pt idx="275">
                  <c:v>59</c:v>
                </c:pt>
                <c:pt idx="276">
                  <c:v>60</c:v>
                </c:pt>
                <c:pt idx="277">
                  <c:v>61</c:v>
                </c:pt>
                <c:pt idx="278">
                  <c:v>41</c:v>
                </c:pt>
                <c:pt idx="279">
                  <c:v>42</c:v>
                </c:pt>
                <c:pt idx="280">
                  <c:v>43</c:v>
                </c:pt>
                <c:pt idx="281">
                  <c:v>44</c:v>
                </c:pt>
                <c:pt idx="282">
                  <c:v>46</c:v>
                </c:pt>
                <c:pt idx="283">
                  <c:v>47</c:v>
                </c:pt>
                <c:pt idx="284">
                  <c:v>48</c:v>
                </c:pt>
                <c:pt idx="285">
                  <c:v>27</c:v>
                </c:pt>
                <c:pt idx="286">
                  <c:v>32</c:v>
                </c:pt>
                <c:pt idx="287">
                  <c:v>33</c:v>
                </c:pt>
                <c:pt idx="288">
                  <c:v>34</c:v>
                </c:pt>
                <c:pt idx="289">
                  <c:v>35</c:v>
                </c:pt>
                <c:pt idx="290">
                  <c:v>47</c:v>
                </c:pt>
                <c:pt idx="291">
                  <c:v>48</c:v>
                </c:pt>
                <c:pt idx="292">
                  <c:v>49</c:v>
                </c:pt>
                <c:pt idx="293">
                  <c:v>52</c:v>
                </c:pt>
                <c:pt idx="294">
                  <c:v>54</c:v>
                </c:pt>
                <c:pt idx="295">
                  <c:v>55</c:v>
                </c:pt>
                <c:pt idx="296">
                  <c:v>57</c:v>
                </c:pt>
                <c:pt idx="297">
                  <c:v>58</c:v>
                </c:pt>
                <c:pt idx="298">
                  <c:v>38</c:v>
                </c:pt>
                <c:pt idx="299">
                  <c:v>39</c:v>
                </c:pt>
                <c:pt idx="300">
                  <c:v>40</c:v>
                </c:pt>
                <c:pt idx="301">
                  <c:v>41</c:v>
                </c:pt>
                <c:pt idx="302">
                  <c:v>42</c:v>
                </c:pt>
                <c:pt idx="303">
                  <c:v>49</c:v>
                </c:pt>
                <c:pt idx="304">
                  <c:v>50</c:v>
                </c:pt>
                <c:pt idx="305">
                  <c:v>52</c:v>
                </c:pt>
                <c:pt idx="306">
                  <c:v>53</c:v>
                </c:pt>
                <c:pt idx="307">
                  <c:v>54</c:v>
                </c:pt>
                <c:pt idx="308">
                  <c:v>33</c:v>
                </c:pt>
                <c:pt idx="309">
                  <c:v>34</c:v>
                </c:pt>
                <c:pt idx="310">
                  <c:v>35</c:v>
                </c:pt>
                <c:pt idx="311">
                  <c:v>36</c:v>
                </c:pt>
                <c:pt idx="312">
                  <c:v>37</c:v>
                </c:pt>
                <c:pt idx="313">
                  <c:v>49</c:v>
                </c:pt>
                <c:pt idx="314">
                  <c:v>50</c:v>
                </c:pt>
                <c:pt idx="315">
                  <c:v>51</c:v>
                </c:pt>
                <c:pt idx="316">
                  <c:v>52</c:v>
                </c:pt>
                <c:pt idx="317">
                  <c:v>53</c:v>
                </c:pt>
                <c:pt idx="318">
                  <c:v>54</c:v>
                </c:pt>
                <c:pt idx="319">
                  <c:v>41</c:v>
                </c:pt>
                <c:pt idx="320">
                  <c:v>43</c:v>
                </c:pt>
                <c:pt idx="321">
                  <c:v>44</c:v>
                </c:pt>
                <c:pt idx="322">
                  <c:v>45</c:v>
                </c:pt>
                <c:pt idx="323">
                  <c:v>47</c:v>
                </c:pt>
                <c:pt idx="324">
                  <c:v>44</c:v>
                </c:pt>
                <c:pt idx="325">
                  <c:v>45</c:v>
                </c:pt>
                <c:pt idx="326">
                  <c:v>46</c:v>
                </c:pt>
                <c:pt idx="327">
                  <c:v>47</c:v>
                </c:pt>
                <c:pt idx="328">
                  <c:v>48</c:v>
                </c:pt>
                <c:pt idx="329">
                  <c:v>37</c:v>
                </c:pt>
                <c:pt idx="330">
                  <c:v>39</c:v>
                </c:pt>
                <c:pt idx="331">
                  <c:v>40</c:v>
                </c:pt>
                <c:pt idx="332">
                  <c:v>41</c:v>
                </c:pt>
                <c:pt idx="333">
                  <c:v>43</c:v>
                </c:pt>
                <c:pt idx="334">
                  <c:v>45</c:v>
                </c:pt>
                <c:pt idx="335">
                  <c:v>34</c:v>
                </c:pt>
                <c:pt idx="336">
                  <c:v>36</c:v>
                </c:pt>
                <c:pt idx="337">
                  <c:v>37</c:v>
                </c:pt>
                <c:pt idx="338">
                  <c:v>39</c:v>
                </c:pt>
                <c:pt idx="339">
                  <c:v>40</c:v>
                </c:pt>
                <c:pt idx="340">
                  <c:v>43</c:v>
                </c:pt>
                <c:pt idx="341">
                  <c:v>44</c:v>
                </c:pt>
                <c:pt idx="342">
                  <c:v>50</c:v>
                </c:pt>
                <c:pt idx="343">
                  <c:v>51</c:v>
                </c:pt>
                <c:pt idx="344">
                  <c:v>52</c:v>
                </c:pt>
                <c:pt idx="345">
                  <c:v>53</c:v>
                </c:pt>
                <c:pt idx="346">
                  <c:v>54</c:v>
                </c:pt>
                <c:pt idx="347">
                  <c:v>55</c:v>
                </c:pt>
                <c:pt idx="348">
                  <c:v>57</c:v>
                </c:pt>
                <c:pt idx="349">
                  <c:v>40</c:v>
                </c:pt>
                <c:pt idx="350">
                  <c:v>41</c:v>
                </c:pt>
                <c:pt idx="351">
                  <c:v>42</c:v>
                </c:pt>
                <c:pt idx="352">
                  <c:v>43</c:v>
                </c:pt>
                <c:pt idx="353">
                  <c:v>44</c:v>
                </c:pt>
                <c:pt idx="354">
                  <c:v>45</c:v>
                </c:pt>
                <c:pt idx="355">
                  <c:v>48</c:v>
                </c:pt>
                <c:pt idx="356">
                  <c:v>43</c:v>
                </c:pt>
                <c:pt idx="357">
                  <c:v>44</c:v>
                </c:pt>
                <c:pt idx="358">
                  <c:v>46</c:v>
                </c:pt>
                <c:pt idx="359">
                  <c:v>47</c:v>
                </c:pt>
                <c:pt idx="360">
                  <c:v>48</c:v>
                </c:pt>
                <c:pt idx="361">
                  <c:v>51</c:v>
                </c:pt>
                <c:pt idx="362">
                  <c:v>52</c:v>
                </c:pt>
                <c:pt idx="363">
                  <c:v>56</c:v>
                </c:pt>
                <c:pt idx="364">
                  <c:v>59</c:v>
                </c:pt>
                <c:pt idx="365">
                  <c:v>61</c:v>
                </c:pt>
                <c:pt idx="366">
                  <c:v>63</c:v>
                </c:pt>
                <c:pt idx="367">
                  <c:v>65</c:v>
                </c:pt>
                <c:pt idx="368">
                  <c:v>70</c:v>
                </c:pt>
                <c:pt idx="369">
                  <c:v>40</c:v>
                </c:pt>
                <c:pt idx="370">
                  <c:v>43</c:v>
                </c:pt>
                <c:pt idx="371">
                  <c:v>44</c:v>
                </c:pt>
                <c:pt idx="372">
                  <c:v>45</c:v>
                </c:pt>
                <c:pt idx="373">
                  <c:v>49</c:v>
                </c:pt>
                <c:pt idx="374">
                  <c:v>47</c:v>
                </c:pt>
                <c:pt idx="375">
                  <c:v>48</c:v>
                </c:pt>
                <c:pt idx="376">
                  <c:v>49</c:v>
                </c:pt>
                <c:pt idx="377">
                  <c:v>50</c:v>
                </c:pt>
                <c:pt idx="378">
                  <c:v>51</c:v>
                </c:pt>
                <c:pt idx="379">
                  <c:v>52</c:v>
                </c:pt>
                <c:pt idx="380">
                  <c:v>53</c:v>
                </c:pt>
                <c:pt idx="381">
                  <c:v>54</c:v>
                </c:pt>
                <c:pt idx="382">
                  <c:v>56</c:v>
                </c:pt>
                <c:pt idx="383">
                  <c:v>57</c:v>
                </c:pt>
                <c:pt idx="384">
                  <c:v>58</c:v>
                </c:pt>
                <c:pt idx="385">
                  <c:v>59</c:v>
                </c:pt>
                <c:pt idx="386">
                  <c:v>60</c:v>
                </c:pt>
                <c:pt idx="387">
                  <c:v>45</c:v>
                </c:pt>
                <c:pt idx="388">
                  <c:v>46</c:v>
                </c:pt>
                <c:pt idx="389">
                  <c:v>47</c:v>
                </c:pt>
                <c:pt idx="390">
                  <c:v>50</c:v>
                </c:pt>
                <c:pt idx="391">
                  <c:v>53</c:v>
                </c:pt>
                <c:pt idx="392">
                  <c:v>54</c:v>
                </c:pt>
                <c:pt idx="393">
                  <c:v>62</c:v>
                </c:pt>
                <c:pt idx="394">
                  <c:v>64</c:v>
                </c:pt>
                <c:pt idx="395">
                  <c:v>65</c:v>
                </c:pt>
                <c:pt idx="396">
                  <c:v>68</c:v>
                </c:pt>
                <c:pt idx="397">
                  <c:v>69</c:v>
                </c:pt>
                <c:pt idx="398">
                  <c:v>45</c:v>
                </c:pt>
                <c:pt idx="399">
                  <c:v>47</c:v>
                </c:pt>
                <c:pt idx="400">
                  <c:v>49</c:v>
                </c:pt>
                <c:pt idx="401">
                  <c:v>50</c:v>
                </c:pt>
                <c:pt idx="402">
                  <c:v>52</c:v>
                </c:pt>
                <c:pt idx="403">
                  <c:v>55</c:v>
                </c:pt>
                <c:pt idx="404">
                  <c:v>55</c:v>
                </c:pt>
                <c:pt idx="405">
                  <c:v>55</c:v>
                </c:pt>
                <c:pt idx="406">
                  <c:v>57</c:v>
                </c:pt>
                <c:pt idx="407">
                  <c:v>58</c:v>
                </c:pt>
                <c:pt idx="408">
                  <c:v>59</c:v>
                </c:pt>
                <c:pt idx="409">
                  <c:v>60</c:v>
                </c:pt>
                <c:pt idx="410">
                  <c:v>61</c:v>
                </c:pt>
                <c:pt idx="411">
                  <c:v>62</c:v>
                </c:pt>
                <c:pt idx="412">
                  <c:v>51</c:v>
                </c:pt>
                <c:pt idx="413">
                  <c:v>52</c:v>
                </c:pt>
                <c:pt idx="414">
                  <c:v>53</c:v>
                </c:pt>
                <c:pt idx="415">
                  <c:v>54</c:v>
                </c:pt>
                <c:pt idx="416">
                  <c:v>56</c:v>
                </c:pt>
                <c:pt idx="417">
                  <c:v>58</c:v>
                </c:pt>
                <c:pt idx="418">
                  <c:v>42</c:v>
                </c:pt>
                <c:pt idx="419">
                  <c:v>44</c:v>
                </c:pt>
                <c:pt idx="420">
                  <c:v>46</c:v>
                </c:pt>
                <c:pt idx="421">
                  <c:v>49</c:v>
                </c:pt>
                <c:pt idx="422">
                  <c:v>51</c:v>
                </c:pt>
                <c:pt idx="423">
                  <c:v>52</c:v>
                </c:pt>
                <c:pt idx="424">
                  <c:v>42</c:v>
                </c:pt>
                <c:pt idx="425">
                  <c:v>44</c:v>
                </c:pt>
                <c:pt idx="426">
                  <c:v>46</c:v>
                </c:pt>
                <c:pt idx="427">
                  <c:v>48</c:v>
                </c:pt>
                <c:pt idx="428">
                  <c:v>50</c:v>
                </c:pt>
                <c:pt idx="429">
                  <c:v>51</c:v>
                </c:pt>
                <c:pt idx="430">
                  <c:v>41</c:v>
                </c:pt>
                <c:pt idx="431">
                  <c:v>42</c:v>
                </c:pt>
                <c:pt idx="432">
                  <c:v>44</c:v>
                </c:pt>
                <c:pt idx="433">
                  <c:v>45</c:v>
                </c:pt>
                <c:pt idx="434">
                  <c:v>47</c:v>
                </c:pt>
                <c:pt idx="435">
                  <c:v>49</c:v>
                </c:pt>
                <c:pt idx="436">
                  <c:v>51</c:v>
                </c:pt>
                <c:pt idx="437">
                  <c:v>52</c:v>
                </c:pt>
                <c:pt idx="438">
                  <c:v>47</c:v>
                </c:pt>
                <c:pt idx="439">
                  <c:v>48</c:v>
                </c:pt>
                <c:pt idx="440">
                  <c:v>50</c:v>
                </c:pt>
                <c:pt idx="441">
                  <c:v>51</c:v>
                </c:pt>
                <c:pt idx="442">
                  <c:v>52</c:v>
                </c:pt>
                <c:pt idx="443">
                  <c:v>54</c:v>
                </c:pt>
                <c:pt idx="444">
                  <c:v>55</c:v>
                </c:pt>
                <c:pt idx="445">
                  <c:v>35</c:v>
                </c:pt>
                <c:pt idx="446">
                  <c:v>36</c:v>
                </c:pt>
                <c:pt idx="447">
                  <c:v>37</c:v>
                </c:pt>
                <c:pt idx="448">
                  <c:v>39</c:v>
                </c:pt>
                <c:pt idx="449">
                  <c:v>41</c:v>
                </c:pt>
                <c:pt idx="450">
                  <c:v>42</c:v>
                </c:pt>
                <c:pt idx="451">
                  <c:v>44</c:v>
                </c:pt>
                <c:pt idx="452">
                  <c:v>45</c:v>
                </c:pt>
                <c:pt idx="453">
                  <c:v>46</c:v>
                </c:pt>
                <c:pt idx="454">
                  <c:v>48</c:v>
                </c:pt>
                <c:pt idx="455">
                  <c:v>49</c:v>
                </c:pt>
                <c:pt idx="456">
                  <c:v>50</c:v>
                </c:pt>
                <c:pt idx="457">
                  <c:v>51</c:v>
                </c:pt>
                <c:pt idx="458">
                  <c:v>53</c:v>
                </c:pt>
                <c:pt idx="459">
                  <c:v>47</c:v>
                </c:pt>
                <c:pt idx="460">
                  <c:v>48</c:v>
                </c:pt>
                <c:pt idx="461">
                  <c:v>50</c:v>
                </c:pt>
                <c:pt idx="462">
                  <c:v>51</c:v>
                </c:pt>
                <c:pt idx="463">
                  <c:v>54</c:v>
                </c:pt>
                <c:pt idx="464">
                  <c:v>55</c:v>
                </c:pt>
                <c:pt idx="465">
                  <c:v>56</c:v>
                </c:pt>
                <c:pt idx="466">
                  <c:v>57</c:v>
                </c:pt>
                <c:pt idx="467">
                  <c:v>58</c:v>
                </c:pt>
                <c:pt idx="468">
                  <c:v>59</c:v>
                </c:pt>
                <c:pt idx="469">
                  <c:v>62</c:v>
                </c:pt>
                <c:pt idx="470">
                  <c:v>65</c:v>
                </c:pt>
                <c:pt idx="471">
                  <c:v>56</c:v>
                </c:pt>
                <c:pt idx="472">
                  <c:v>57</c:v>
                </c:pt>
                <c:pt idx="473">
                  <c:v>60</c:v>
                </c:pt>
                <c:pt idx="474">
                  <c:v>61</c:v>
                </c:pt>
                <c:pt idx="475">
                  <c:v>62</c:v>
                </c:pt>
                <c:pt idx="476">
                  <c:v>64</c:v>
                </c:pt>
                <c:pt idx="477">
                  <c:v>39</c:v>
                </c:pt>
                <c:pt idx="478">
                  <c:v>41</c:v>
                </c:pt>
                <c:pt idx="479">
                  <c:v>42</c:v>
                </c:pt>
                <c:pt idx="480">
                  <c:v>43</c:v>
                </c:pt>
                <c:pt idx="481">
                  <c:v>44</c:v>
                </c:pt>
                <c:pt idx="482">
                  <c:v>45</c:v>
                </c:pt>
                <c:pt idx="483">
                  <c:v>46</c:v>
                </c:pt>
                <c:pt idx="484">
                  <c:v>47</c:v>
                </c:pt>
                <c:pt idx="485">
                  <c:v>48</c:v>
                </c:pt>
                <c:pt idx="486">
                  <c:v>49</c:v>
                </c:pt>
                <c:pt idx="487">
                  <c:v>50</c:v>
                </c:pt>
                <c:pt idx="488">
                  <c:v>52</c:v>
                </c:pt>
                <c:pt idx="489">
                  <c:v>54</c:v>
                </c:pt>
                <c:pt idx="490">
                  <c:v>56</c:v>
                </c:pt>
                <c:pt idx="491">
                  <c:v>57</c:v>
                </c:pt>
                <c:pt idx="492">
                  <c:v>60</c:v>
                </c:pt>
                <c:pt idx="493">
                  <c:v>61</c:v>
                </c:pt>
                <c:pt idx="494">
                  <c:v>68</c:v>
                </c:pt>
                <c:pt idx="495">
                  <c:v>69</c:v>
                </c:pt>
                <c:pt idx="496">
                  <c:v>70</c:v>
                </c:pt>
                <c:pt idx="497">
                  <c:v>71</c:v>
                </c:pt>
                <c:pt idx="498">
                  <c:v>72</c:v>
                </c:pt>
                <c:pt idx="499">
                  <c:v>41</c:v>
                </c:pt>
                <c:pt idx="500">
                  <c:v>43</c:v>
                </c:pt>
                <c:pt idx="501">
                  <c:v>44</c:v>
                </c:pt>
                <c:pt idx="502">
                  <c:v>45</c:v>
                </c:pt>
                <c:pt idx="503">
                  <c:v>46</c:v>
                </c:pt>
                <c:pt idx="504">
                  <c:v>47</c:v>
                </c:pt>
                <c:pt idx="505">
                  <c:v>51</c:v>
                </c:pt>
                <c:pt idx="506">
                  <c:v>52</c:v>
                </c:pt>
                <c:pt idx="507">
                  <c:v>53</c:v>
                </c:pt>
                <c:pt idx="508">
                  <c:v>54</c:v>
                </c:pt>
                <c:pt idx="509">
                  <c:v>55</c:v>
                </c:pt>
                <c:pt idx="510">
                  <c:v>56</c:v>
                </c:pt>
                <c:pt idx="511">
                  <c:v>39</c:v>
                </c:pt>
                <c:pt idx="512">
                  <c:v>40</c:v>
                </c:pt>
                <c:pt idx="513">
                  <c:v>41</c:v>
                </c:pt>
                <c:pt idx="514">
                  <c:v>42</c:v>
                </c:pt>
                <c:pt idx="515">
                  <c:v>45</c:v>
                </c:pt>
                <c:pt idx="516">
                  <c:v>49</c:v>
                </c:pt>
                <c:pt idx="517">
                  <c:v>70</c:v>
                </c:pt>
                <c:pt idx="518">
                  <c:v>72</c:v>
                </c:pt>
                <c:pt idx="519">
                  <c:v>73</c:v>
                </c:pt>
                <c:pt idx="520">
                  <c:v>74</c:v>
                </c:pt>
                <c:pt idx="521">
                  <c:v>75</c:v>
                </c:pt>
                <c:pt idx="522">
                  <c:v>43</c:v>
                </c:pt>
                <c:pt idx="523">
                  <c:v>43</c:v>
                </c:pt>
                <c:pt idx="524">
                  <c:v>44</c:v>
                </c:pt>
                <c:pt idx="525">
                  <c:v>45</c:v>
                </c:pt>
                <c:pt idx="526">
                  <c:v>46</c:v>
                </c:pt>
                <c:pt idx="527">
                  <c:v>47</c:v>
                </c:pt>
                <c:pt idx="528">
                  <c:v>48</c:v>
                </c:pt>
                <c:pt idx="529">
                  <c:v>50</c:v>
                </c:pt>
                <c:pt idx="530">
                  <c:v>51</c:v>
                </c:pt>
                <c:pt idx="531">
                  <c:v>52</c:v>
                </c:pt>
                <c:pt idx="532">
                  <c:v>53</c:v>
                </c:pt>
                <c:pt idx="533">
                  <c:v>54</c:v>
                </c:pt>
                <c:pt idx="534">
                  <c:v>57</c:v>
                </c:pt>
                <c:pt idx="535">
                  <c:v>58</c:v>
                </c:pt>
                <c:pt idx="536">
                  <c:v>53</c:v>
                </c:pt>
                <c:pt idx="537">
                  <c:v>59</c:v>
                </c:pt>
                <c:pt idx="538">
                  <c:v>61</c:v>
                </c:pt>
                <c:pt idx="539">
                  <c:v>63</c:v>
                </c:pt>
                <c:pt idx="540">
                  <c:v>64</c:v>
                </c:pt>
                <c:pt idx="541">
                  <c:v>47</c:v>
                </c:pt>
                <c:pt idx="542">
                  <c:v>49</c:v>
                </c:pt>
                <c:pt idx="543">
                  <c:v>50</c:v>
                </c:pt>
                <c:pt idx="544">
                  <c:v>52</c:v>
                </c:pt>
                <c:pt idx="545">
                  <c:v>53</c:v>
                </c:pt>
                <c:pt idx="546">
                  <c:v>30</c:v>
                </c:pt>
                <c:pt idx="547">
                  <c:v>32</c:v>
                </c:pt>
                <c:pt idx="548">
                  <c:v>35</c:v>
                </c:pt>
                <c:pt idx="549">
                  <c:v>36</c:v>
                </c:pt>
                <c:pt idx="550">
                  <c:v>37</c:v>
                </c:pt>
                <c:pt idx="551">
                  <c:v>38</c:v>
                </c:pt>
                <c:pt idx="552">
                  <c:v>43</c:v>
                </c:pt>
                <c:pt idx="553">
                  <c:v>45</c:v>
                </c:pt>
                <c:pt idx="554">
                  <c:v>30</c:v>
                </c:pt>
                <c:pt idx="555">
                  <c:v>31</c:v>
                </c:pt>
                <c:pt idx="556">
                  <c:v>32</c:v>
                </c:pt>
                <c:pt idx="557">
                  <c:v>33</c:v>
                </c:pt>
                <c:pt idx="558">
                  <c:v>35</c:v>
                </c:pt>
                <c:pt idx="559">
                  <c:v>36</c:v>
                </c:pt>
                <c:pt idx="560">
                  <c:v>41</c:v>
                </c:pt>
                <c:pt idx="561">
                  <c:v>43</c:v>
                </c:pt>
                <c:pt idx="562">
                  <c:v>46</c:v>
                </c:pt>
                <c:pt idx="563">
                  <c:v>47</c:v>
                </c:pt>
                <c:pt idx="564">
                  <c:v>49</c:v>
                </c:pt>
                <c:pt idx="565">
                  <c:v>51</c:v>
                </c:pt>
                <c:pt idx="566">
                  <c:v>38</c:v>
                </c:pt>
                <c:pt idx="567">
                  <c:v>39</c:v>
                </c:pt>
                <c:pt idx="568">
                  <c:v>40</c:v>
                </c:pt>
                <c:pt idx="569">
                  <c:v>41</c:v>
                </c:pt>
                <c:pt idx="570">
                  <c:v>42</c:v>
                </c:pt>
                <c:pt idx="571">
                  <c:v>43</c:v>
                </c:pt>
                <c:pt idx="572">
                  <c:v>44</c:v>
                </c:pt>
                <c:pt idx="573">
                  <c:v>46</c:v>
                </c:pt>
                <c:pt idx="574">
                  <c:v>46</c:v>
                </c:pt>
                <c:pt idx="575">
                  <c:v>47</c:v>
                </c:pt>
                <c:pt idx="576">
                  <c:v>48</c:v>
                </c:pt>
                <c:pt idx="577">
                  <c:v>49</c:v>
                </c:pt>
                <c:pt idx="578">
                  <c:v>50</c:v>
                </c:pt>
                <c:pt idx="579">
                  <c:v>51</c:v>
                </c:pt>
                <c:pt idx="580">
                  <c:v>52</c:v>
                </c:pt>
                <c:pt idx="581">
                  <c:v>54</c:v>
                </c:pt>
                <c:pt idx="582">
                  <c:v>54</c:v>
                </c:pt>
                <c:pt idx="583">
                  <c:v>51</c:v>
                </c:pt>
                <c:pt idx="584">
                  <c:v>52</c:v>
                </c:pt>
                <c:pt idx="585">
                  <c:v>53</c:v>
                </c:pt>
                <c:pt idx="586">
                  <c:v>54</c:v>
                </c:pt>
                <c:pt idx="587">
                  <c:v>55</c:v>
                </c:pt>
                <c:pt idx="588">
                  <c:v>37</c:v>
                </c:pt>
                <c:pt idx="589">
                  <c:v>37</c:v>
                </c:pt>
                <c:pt idx="590">
                  <c:v>39</c:v>
                </c:pt>
                <c:pt idx="591">
                  <c:v>40</c:v>
                </c:pt>
                <c:pt idx="592">
                  <c:v>41</c:v>
                </c:pt>
                <c:pt idx="593">
                  <c:v>44</c:v>
                </c:pt>
                <c:pt idx="594">
                  <c:v>45</c:v>
                </c:pt>
                <c:pt idx="595">
                  <c:v>32</c:v>
                </c:pt>
                <c:pt idx="596">
                  <c:v>33</c:v>
                </c:pt>
                <c:pt idx="597">
                  <c:v>35</c:v>
                </c:pt>
                <c:pt idx="598">
                  <c:v>36</c:v>
                </c:pt>
                <c:pt idx="599">
                  <c:v>37</c:v>
                </c:pt>
                <c:pt idx="600">
                  <c:v>40</c:v>
                </c:pt>
                <c:pt idx="601">
                  <c:v>41</c:v>
                </c:pt>
                <c:pt idx="602">
                  <c:v>42</c:v>
                </c:pt>
                <c:pt idx="603">
                  <c:v>43</c:v>
                </c:pt>
                <c:pt idx="604">
                  <c:v>44</c:v>
                </c:pt>
                <c:pt idx="605">
                  <c:v>47</c:v>
                </c:pt>
                <c:pt idx="606">
                  <c:v>40</c:v>
                </c:pt>
                <c:pt idx="607">
                  <c:v>41</c:v>
                </c:pt>
                <c:pt idx="608">
                  <c:v>42</c:v>
                </c:pt>
                <c:pt idx="609">
                  <c:v>43</c:v>
                </c:pt>
                <c:pt idx="610">
                  <c:v>45</c:v>
                </c:pt>
                <c:pt idx="611">
                  <c:v>47</c:v>
                </c:pt>
                <c:pt idx="612">
                  <c:v>50</c:v>
                </c:pt>
                <c:pt idx="613">
                  <c:v>52</c:v>
                </c:pt>
                <c:pt idx="614">
                  <c:v>53</c:v>
                </c:pt>
                <c:pt idx="615">
                  <c:v>71</c:v>
                </c:pt>
                <c:pt idx="616">
                  <c:v>72</c:v>
                </c:pt>
                <c:pt idx="617">
                  <c:v>74</c:v>
                </c:pt>
                <c:pt idx="618">
                  <c:v>75</c:v>
                </c:pt>
                <c:pt idx="619">
                  <c:v>76</c:v>
                </c:pt>
                <c:pt idx="620">
                  <c:v>44</c:v>
                </c:pt>
                <c:pt idx="621">
                  <c:v>45</c:v>
                </c:pt>
                <c:pt idx="622">
                  <c:v>49</c:v>
                </c:pt>
                <c:pt idx="623">
                  <c:v>50</c:v>
                </c:pt>
                <c:pt idx="624">
                  <c:v>52</c:v>
                </c:pt>
                <c:pt idx="625">
                  <c:v>53</c:v>
                </c:pt>
                <c:pt idx="626">
                  <c:v>37</c:v>
                </c:pt>
                <c:pt idx="627">
                  <c:v>38</c:v>
                </c:pt>
                <c:pt idx="628">
                  <c:v>40</c:v>
                </c:pt>
                <c:pt idx="629">
                  <c:v>41</c:v>
                </c:pt>
                <c:pt idx="630">
                  <c:v>42</c:v>
                </c:pt>
                <c:pt idx="631">
                  <c:v>43</c:v>
                </c:pt>
                <c:pt idx="632">
                  <c:v>45</c:v>
                </c:pt>
                <c:pt idx="633">
                  <c:v>46</c:v>
                </c:pt>
                <c:pt idx="634">
                  <c:v>48</c:v>
                </c:pt>
                <c:pt idx="635">
                  <c:v>49</c:v>
                </c:pt>
                <c:pt idx="636">
                  <c:v>51</c:v>
                </c:pt>
                <c:pt idx="637">
                  <c:v>52</c:v>
                </c:pt>
                <c:pt idx="638">
                  <c:v>53</c:v>
                </c:pt>
                <c:pt idx="639">
                  <c:v>57</c:v>
                </c:pt>
                <c:pt idx="640">
                  <c:v>59</c:v>
                </c:pt>
                <c:pt idx="641">
                  <c:v>62</c:v>
                </c:pt>
                <c:pt idx="642">
                  <c:v>63</c:v>
                </c:pt>
                <c:pt idx="643">
                  <c:v>64</c:v>
                </c:pt>
                <c:pt idx="644">
                  <c:v>33</c:v>
                </c:pt>
                <c:pt idx="645">
                  <c:v>34</c:v>
                </c:pt>
                <c:pt idx="646">
                  <c:v>37</c:v>
                </c:pt>
                <c:pt idx="647">
                  <c:v>39</c:v>
                </c:pt>
                <c:pt idx="648">
                  <c:v>42</c:v>
                </c:pt>
                <c:pt idx="649">
                  <c:v>40</c:v>
                </c:pt>
                <c:pt idx="650">
                  <c:v>41</c:v>
                </c:pt>
                <c:pt idx="651">
                  <c:v>42</c:v>
                </c:pt>
                <c:pt idx="652">
                  <c:v>44</c:v>
                </c:pt>
                <c:pt idx="653">
                  <c:v>46</c:v>
                </c:pt>
                <c:pt idx="654">
                  <c:v>47</c:v>
                </c:pt>
                <c:pt idx="655">
                  <c:v>48</c:v>
                </c:pt>
                <c:pt idx="656">
                  <c:v>46</c:v>
                </c:pt>
                <c:pt idx="657">
                  <c:v>47</c:v>
                </c:pt>
                <c:pt idx="658">
                  <c:v>49</c:v>
                </c:pt>
                <c:pt idx="659">
                  <c:v>50</c:v>
                </c:pt>
                <c:pt idx="660">
                  <c:v>52</c:v>
                </c:pt>
                <c:pt idx="661">
                  <c:v>53</c:v>
                </c:pt>
                <c:pt idx="662">
                  <c:v>73</c:v>
                </c:pt>
                <c:pt idx="663">
                  <c:v>75</c:v>
                </c:pt>
                <c:pt idx="664">
                  <c:v>76</c:v>
                </c:pt>
                <c:pt idx="665">
                  <c:v>77</c:v>
                </c:pt>
                <c:pt idx="666">
                  <c:v>78</c:v>
                </c:pt>
                <c:pt idx="667">
                  <c:v>44</c:v>
                </c:pt>
                <c:pt idx="668">
                  <c:v>45</c:v>
                </c:pt>
                <c:pt idx="669">
                  <c:v>46</c:v>
                </c:pt>
                <c:pt idx="670">
                  <c:v>48</c:v>
                </c:pt>
                <c:pt idx="671">
                  <c:v>49</c:v>
                </c:pt>
                <c:pt idx="672">
                  <c:v>50</c:v>
                </c:pt>
                <c:pt idx="673">
                  <c:v>51</c:v>
                </c:pt>
                <c:pt idx="674">
                  <c:v>52</c:v>
                </c:pt>
                <c:pt idx="675">
                  <c:v>53</c:v>
                </c:pt>
                <c:pt idx="676">
                  <c:v>55</c:v>
                </c:pt>
                <c:pt idx="677">
                  <c:v>53</c:v>
                </c:pt>
                <c:pt idx="678">
                  <c:v>54</c:v>
                </c:pt>
                <c:pt idx="679">
                  <c:v>56</c:v>
                </c:pt>
                <c:pt idx="680">
                  <c:v>58</c:v>
                </c:pt>
                <c:pt idx="681">
                  <c:v>61</c:v>
                </c:pt>
                <c:pt idx="682">
                  <c:v>39</c:v>
                </c:pt>
                <c:pt idx="683">
                  <c:v>41</c:v>
                </c:pt>
                <c:pt idx="684">
                  <c:v>42</c:v>
                </c:pt>
                <c:pt idx="685">
                  <c:v>44</c:v>
                </c:pt>
                <c:pt idx="686">
                  <c:v>45</c:v>
                </c:pt>
                <c:pt idx="687">
                  <c:v>43</c:v>
                </c:pt>
                <c:pt idx="688">
                  <c:v>45</c:v>
                </c:pt>
                <c:pt idx="689">
                  <c:v>46</c:v>
                </c:pt>
                <c:pt idx="690">
                  <c:v>47</c:v>
                </c:pt>
                <c:pt idx="691">
                  <c:v>48</c:v>
                </c:pt>
                <c:pt idx="692">
                  <c:v>49</c:v>
                </c:pt>
                <c:pt idx="693">
                  <c:v>50</c:v>
                </c:pt>
                <c:pt idx="694">
                  <c:v>40</c:v>
                </c:pt>
                <c:pt idx="695">
                  <c:v>42</c:v>
                </c:pt>
                <c:pt idx="696">
                  <c:v>43</c:v>
                </c:pt>
                <c:pt idx="697">
                  <c:v>45</c:v>
                </c:pt>
                <c:pt idx="698">
                  <c:v>47</c:v>
                </c:pt>
                <c:pt idx="699">
                  <c:v>49</c:v>
                </c:pt>
                <c:pt idx="700">
                  <c:v>41</c:v>
                </c:pt>
                <c:pt idx="701">
                  <c:v>42</c:v>
                </c:pt>
                <c:pt idx="702">
                  <c:v>43</c:v>
                </c:pt>
                <c:pt idx="703">
                  <c:v>45</c:v>
                </c:pt>
                <c:pt idx="704">
                  <c:v>47</c:v>
                </c:pt>
                <c:pt idx="705">
                  <c:v>48</c:v>
                </c:pt>
                <c:pt idx="706">
                  <c:v>33</c:v>
                </c:pt>
                <c:pt idx="707">
                  <c:v>36</c:v>
                </c:pt>
                <c:pt idx="708">
                  <c:v>38</c:v>
                </c:pt>
                <c:pt idx="709">
                  <c:v>39</c:v>
                </c:pt>
                <c:pt idx="710">
                  <c:v>40</c:v>
                </c:pt>
                <c:pt idx="711">
                  <c:v>47</c:v>
                </c:pt>
                <c:pt idx="712">
                  <c:v>48</c:v>
                </c:pt>
                <c:pt idx="713">
                  <c:v>49</c:v>
                </c:pt>
                <c:pt idx="714">
                  <c:v>50</c:v>
                </c:pt>
                <c:pt idx="715">
                  <c:v>51</c:v>
                </c:pt>
                <c:pt idx="716">
                  <c:v>61</c:v>
                </c:pt>
                <c:pt idx="717">
                  <c:v>62</c:v>
                </c:pt>
                <c:pt idx="718">
                  <c:v>64</c:v>
                </c:pt>
                <c:pt idx="719">
                  <c:v>65</c:v>
                </c:pt>
                <c:pt idx="720">
                  <c:v>67</c:v>
                </c:pt>
                <c:pt idx="721">
                  <c:v>71</c:v>
                </c:pt>
                <c:pt idx="722">
                  <c:v>73</c:v>
                </c:pt>
                <c:pt idx="723">
                  <c:v>43</c:v>
                </c:pt>
                <c:pt idx="724">
                  <c:v>44</c:v>
                </c:pt>
                <c:pt idx="725">
                  <c:v>45</c:v>
                </c:pt>
                <c:pt idx="726">
                  <c:v>46</c:v>
                </c:pt>
                <c:pt idx="727">
                  <c:v>46</c:v>
                </c:pt>
                <c:pt idx="728">
                  <c:v>48</c:v>
                </c:pt>
                <c:pt idx="729">
                  <c:v>49</c:v>
                </c:pt>
                <c:pt idx="730">
                  <c:v>52</c:v>
                </c:pt>
                <c:pt idx="731">
                  <c:v>39</c:v>
                </c:pt>
                <c:pt idx="732">
                  <c:v>40</c:v>
                </c:pt>
                <c:pt idx="733">
                  <c:v>44</c:v>
                </c:pt>
                <c:pt idx="734">
                  <c:v>45</c:v>
                </c:pt>
                <c:pt idx="735">
                  <c:v>47</c:v>
                </c:pt>
                <c:pt idx="736">
                  <c:v>50</c:v>
                </c:pt>
                <c:pt idx="737">
                  <c:v>51</c:v>
                </c:pt>
                <c:pt idx="738">
                  <c:v>52</c:v>
                </c:pt>
                <c:pt idx="739">
                  <c:v>53</c:v>
                </c:pt>
                <c:pt idx="740">
                  <c:v>54</c:v>
                </c:pt>
                <c:pt idx="741">
                  <c:v>55</c:v>
                </c:pt>
                <c:pt idx="742">
                  <c:v>56</c:v>
                </c:pt>
                <c:pt idx="743">
                  <c:v>58</c:v>
                </c:pt>
                <c:pt idx="744">
                  <c:v>30</c:v>
                </c:pt>
                <c:pt idx="745">
                  <c:v>32</c:v>
                </c:pt>
                <c:pt idx="746">
                  <c:v>33</c:v>
                </c:pt>
                <c:pt idx="747">
                  <c:v>34</c:v>
                </c:pt>
                <c:pt idx="748">
                  <c:v>36</c:v>
                </c:pt>
                <c:pt idx="749">
                  <c:v>37</c:v>
                </c:pt>
                <c:pt idx="750">
                  <c:v>59</c:v>
                </c:pt>
                <c:pt idx="751">
                  <c:v>60</c:v>
                </c:pt>
                <c:pt idx="752">
                  <c:v>64</c:v>
                </c:pt>
                <c:pt idx="753">
                  <c:v>69</c:v>
                </c:pt>
                <c:pt idx="754">
                  <c:v>73</c:v>
                </c:pt>
                <c:pt idx="755">
                  <c:v>74</c:v>
                </c:pt>
                <c:pt idx="756">
                  <c:v>76</c:v>
                </c:pt>
                <c:pt idx="757">
                  <c:v>37</c:v>
                </c:pt>
                <c:pt idx="758">
                  <c:v>40</c:v>
                </c:pt>
                <c:pt idx="759">
                  <c:v>42</c:v>
                </c:pt>
                <c:pt idx="760">
                  <c:v>43</c:v>
                </c:pt>
                <c:pt idx="761">
                  <c:v>44</c:v>
                </c:pt>
                <c:pt idx="762">
                  <c:v>45</c:v>
                </c:pt>
                <c:pt idx="763">
                  <c:v>46</c:v>
                </c:pt>
                <c:pt idx="764">
                  <c:v>47</c:v>
                </c:pt>
                <c:pt idx="765">
                  <c:v>51</c:v>
                </c:pt>
                <c:pt idx="766">
                  <c:v>54</c:v>
                </c:pt>
                <c:pt idx="767">
                  <c:v>57</c:v>
                </c:pt>
                <c:pt idx="768">
                  <c:v>58</c:v>
                </c:pt>
                <c:pt idx="769">
                  <c:v>46</c:v>
                </c:pt>
                <c:pt idx="770">
                  <c:v>47</c:v>
                </c:pt>
                <c:pt idx="771">
                  <c:v>48</c:v>
                </c:pt>
                <c:pt idx="772">
                  <c:v>49</c:v>
                </c:pt>
                <c:pt idx="773">
                  <c:v>50</c:v>
                </c:pt>
                <c:pt idx="774">
                  <c:v>51</c:v>
                </c:pt>
                <c:pt idx="775">
                  <c:v>52</c:v>
                </c:pt>
                <c:pt idx="776">
                  <c:v>54</c:v>
                </c:pt>
                <c:pt idx="777">
                  <c:v>57</c:v>
                </c:pt>
                <c:pt idx="778">
                  <c:v>31</c:v>
                </c:pt>
                <c:pt idx="779">
                  <c:v>32</c:v>
                </c:pt>
                <c:pt idx="780">
                  <c:v>33</c:v>
                </c:pt>
                <c:pt idx="781">
                  <c:v>34</c:v>
                </c:pt>
                <c:pt idx="782">
                  <c:v>35</c:v>
                </c:pt>
                <c:pt idx="783">
                  <c:v>37</c:v>
                </c:pt>
                <c:pt idx="784">
                  <c:v>41</c:v>
                </c:pt>
                <c:pt idx="785">
                  <c:v>42</c:v>
                </c:pt>
                <c:pt idx="786">
                  <c:v>45</c:v>
                </c:pt>
                <c:pt idx="787">
                  <c:v>46</c:v>
                </c:pt>
                <c:pt idx="788">
                  <c:v>50</c:v>
                </c:pt>
                <c:pt idx="789">
                  <c:v>53</c:v>
                </c:pt>
                <c:pt idx="790">
                  <c:v>55</c:v>
                </c:pt>
                <c:pt idx="791">
                  <c:v>36</c:v>
                </c:pt>
                <c:pt idx="792">
                  <c:v>37</c:v>
                </c:pt>
                <c:pt idx="793">
                  <c:v>38</c:v>
                </c:pt>
                <c:pt idx="794">
                  <c:v>39</c:v>
                </c:pt>
                <c:pt idx="795">
                  <c:v>46</c:v>
                </c:pt>
                <c:pt idx="796">
                  <c:v>48</c:v>
                </c:pt>
                <c:pt idx="797">
                  <c:v>50</c:v>
                </c:pt>
                <c:pt idx="798">
                  <c:v>40</c:v>
                </c:pt>
                <c:pt idx="799">
                  <c:v>42</c:v>
                </c:pt>
                <c:pt idx="800">
                  <c:v>43</c:v>
                </c:pt>
                <c:pt idx="801">
                  <c:v>45</c:v>
                </c:pt>
                <c:pt idx="802">
                  <c:v>46</c:v>
                </c:pt>
                <c:pt idx="803">
                  <c:v>35</c:v>
                </c:pt>
                <c:pt idx="804">
                  <c:v>35</c:v>
                </c:pt>
                <c:pt idx="805">
                  <c:v>39</c:v>
                </c:pt>
                <c:pt idx="806">
                  <c:v>41</c:v>
                </c:pt>
                <c:pt idx="807">
                  <c:v>42</c:v>
                </c:pt>
                <c:pt idx="808">
                  <c:v>43</c:v>
                </c:pt>
                <c:pt idx="809">
                  <c:v>45</c:v>
                </c:pt>
                <c:pt idx="810">
                  <c:v>30</c:v>
                </c:pt>
                <c:pt idx="811">
                  <c:v>32</c:v>
                </c:pt>
                <c:pt idx="812">
                  <c:v>33</c:v>
                </c:pt>
                <c:pt idx="813">
                  <c:v>34</c:v>
                </c:pt>
                <c:pt idx="814">
                  <c:v>35</c:v>
                </c:pt>
                <c:pt idx="815">
                  <c:v>36</c:v>
                </c:pt>
                <c:pt idx="816">
                  <c:v>37</c:v>
                </c:pt>
                <c:pt idx="817">
                  <c:v>35</c:v>
                </c:pt>
                <c:pt idx="818">
                  <c:v>37</c:v>
                </c:pt>
                <c:pt idx="819">
                  <c:v>38</c:v>
                </c:pt>
                <c:pt idx="820">
                  <c:v>40</c:v>
                </c:pt>
                <c:pt idx="821">
                  <c:v>41</c:v>
                </c:pt>
                <c:pt idx="822">
                  <c:v>42</c:v>
                </c:pt>
                <c:pt idx="823">
                  <c:v>43</c:v>
                </c:pt>
                <c:pt idx="824">
                  <c:v>44</c:v>
                </c:pt>
                <c:pt idx="825">
                  <c:v>54</c:v>
                </c:pt>
                <c:pt idx="826">
                  <c:v>55</c:v>
                </c:pt>
                <c:pt idx="827">
                  <c:v>58</c:v>
                </c:pt>
                <c:pt idx="828">
                  <c:v>60</c:v>
                </c:pt>
                <c:pt idx="829">
                  <c:v>62</c:v>
                </c:pt>
                <c:pt idx="830">
                  <c:v>58</c:v>
                </c:pt>
                <c:pt idx="831">
                  <c:v>59</c:v>
                </c:pt>
                <c:pt idx="832">
                  <c:v>60</c:v>
                </c:pt>
                <c:pt idx="833">
                  <c:v>61</c:v>
                </c:pt>
                <c:pt idx="834">
                  <c:v>64</c:v>
                </c:pt>
                <c:pt idx="835">
                  <c:v>65</c:v>
                </c:pt>
                <c:pt idx="836">
                  <c:v>47</c:v>
                </c:pt>
                <c:pt idx="837">
                  <c:v>47</c:v>
                </c:pt>
                <c:pt idx="838">
                  <c:v>49</c:v>
                </c:pt>
                <c:pt idx="839">
                  <c:v>50</c:v>
                </c:pt>
                <c:pt idx="840">
                  <c:v>51</c:v>
                </c:pt>
                <c:pt idx="841">
                  <c:v>53</c:v>
                </c:pt>
                <c:pt idx="842">
                  <c:v>54</c:v>
                </c:pt>
                <c:pt idx="843">
                  <c:v>56</c:v>
                </c:pt>
                <c:pt idx="844">
                  <c:v>57</c:v>
                </c:pt>
                <c:pt idx="845">
                  <c:v>58</c:v>
                </c:pt>
                <c:pt idx="846">
                  <c:v>59</c:v>
                </c:pt>
                <c:pt idx="847">
                  <c:v>60</c:v>
                </c:pt>
                <c:pt idx="848">
                  <c:v>61</c:v>
                </c:pt>
                <c:pt idx="849">
                  <c:v>39</c:v>
                </c:pt>
                <c:pt idx="850">
                  <c:v>41</c:v>
                </c:pt>
                <c:pt idx="851">
                  <c:v>42</c:v>
                </c:pt>
                <c:pt idx="852">
                  <c:v>43</c:v>
                </c:pt>
                <c:pt idx="853">
                  <c:v>44</c:v>
                </c:pt>
                <c:pt idx="854">
                  <c:v>28</c:v>
                </c:pt>
                <c:pt idx="855">
                  <c:v>30</c:v>
                </c:pt>
                <c:pt idx="856">
                  <c:v>31</c:v>
                </c:pt>
                <c:pt idx="857">
                  <c:v>32</c:v>
                </c:pt>
                <c:pt idx="858">
                  <c:v>34</c:v>
                </c:pt>
                <c:pt idx="859">
                  <c:v>36</c:v>
                </c:pt>
                <c:pt idx="860">
                  <c:v>43</c:v>
                </c:pt>
                <c:pt idx="861">
                  <c:v>44</c:v>
                </c:pt>
                <c:pt idx="862">
                  <c:v>45</c:v>
                </c:pt>
                <c:pt idx="863">
                  <c:v>49</c:v>
                </c:pt>
                <c:pt idx="864">
                  <c:v>52</c:v>
                </c:pt>
                <c:pt idx="865">
                  <c:v>54</c:v>
                </c:pt>
                <c:pt idx="866">
                  <c:v>33</c:v>
                </c:pt>
                <c:pt idx="867">
                  <c:v>34</c:v>
                </c:pt>
                <c:pt idx="868">
                  <c:v>35</c:v>
                </c:pt>
                <c:pt idx="869">
                  <c:v>36</c:v>
                </c:pt>
                <c:pt idx="870">
                  <c:v>37</c:v>
                </c:pt>
                <c:pt idx="871">
                  <c:v>38</c:v>
                </c:pt>
                <c:pt idx="872">
                  <c:v>39</c:v>
                </c:pt>
                <c:pt idx="873">
                  <c:v>42</c:v>
                </c:pt>
                <c:pt idx="874">
                  <c:v>44</c:v>
                </c:pt>
                <c:pt idx="875">
                  <c:v>46</c:v>
                </c:pt>
                <c:pt idx="876">
                  <c:v>47</c:v>
                </c:pt>
                <c:pt idx="877">
                  <c:v>49</c:v>
                </c:pt>
                <c:pt idx="878">
                  <c:v>49</c:v>
                </c:pt>
                <c:pt idx="879">
                  <c:v>51</c:v>
                </c:pt>
                <c:pt idx="880">
                  <c:v>53</c:v>
                </c:pt>
                <c:pt idx="881">
                  <c:v>54</c:v>
                </c:pt>
                <c:pt idx="882">
                  <c:v>55</c:v>
                </c:pt>
                <c:pt idx="883">
                  <c:v>48</c:v>
                </c:pt>
                <c:pt idx="884">
                  <c:v>50</c:v>
                </c:pt>
                <c:pt idx="885">
                  <c:v>52</c:v>
                </c:pt>
                <c:pt idx="886">
                  <c:v>54</c:v>
                </c:pt>
                <c:pt idx="887">
                  <c:v>56</c:v>
                </c:pt>
                <c:pt idx="888">
                  <c:v>57</c:v>
                </c:pt>
                <c:pt idx="889">
                  <c:v>43</c:v>
                </c:pt>
                <c:pt idx="890">
                  <c:v>45</c:v>
                </c:pt>
                <c:pt idx="891">
                  <c:v>47</c:v>
                </c:pt>
                <c:pt idx="892">
                  <c:v>49</c:v>
                </c:pt>
                <c:pt idx="893">
                  <c:v>51</c:v>
                </c:pt>
                <c:pt idx="894">
                  <c:v>52</c:v>
                </c:pt>
                <c:pt idx="895">
                  <c:v>43</c:v>
                </c:pt>
                <c:pt idx="896">
                  <c:v>44</c:v>
                </c:pt>
                <c:pt idx="897">
                  <c:v>45</c:v>
                </c:pt>
                <c:pt idx="898">
                  <c:v>47</c:v>
                </c:pt>
                <c:pt idx="899">
                  <c:v>48</c:v>
                </c:pt>
                <c:pt idx="900">
                  <c:v>49</c:v>
                </c:pt>
                <c:pt idx="901">
                  <c:v>55</c:v>
                </c:pt>
                <c:pt idx="902">
                  <c:v>57</c:v>
                </c:pt>
                <c:pt idx="903">
                  <c:v>59</c:v>
                </c:pt>
                <c:pt idx="904">
                  <c:v>60</c:v>
                </c:pt>
                <c:pt idx="905">
                  <c:v>61</c:v>
                </c:pt>
                <c:pt idx="906">
                  <c:v>63</c:v>
                </c:pt>
                <c:pt idx="907">
                  <c:v>63</c:v>
                </c:pt>
              </c:numCache>
            </c:numRef>
          </c:xVal>
          <c:yVal>
            <c:numRef>
              <c:f>0</c:f>
              <c:numCache>
                <c:formatCode>General</c:formatCode>
                <c:ptCount val="908"/>
                <c:pt idx="0">
                  <c:v>182</c:v>
                </c:pt>
                <c:pt idx="1">
                  <c:v>187</c:v>
                </c:pt>
                <c:pt idx="2">
                  <c:v>187</c:v>
                </c:pt>
                <c:pt idx="3">
                  <c:v>190</c:v>
                </c:pt>
                <c:pt idx="4">
                  <c:v>187</c:v>
                </c:pt>
                <c:pt idx="5">
                  <c:v>189</c:v>
                </c:pt>
                <c:pt idx="6">
                  <c:v>192</c:v>
                </c:pt>
                <c:pt idx="7">
                  <c:v>177</c:v>
                </c:pt>
                <c:pt idx="8">
                  <c:v>180</c:v>
                </c:pt>
                <c:pt idx="9">
                  <c:v>167</c:v>
                </c:pt>
                <c:pt idx="10">
                  <c:v>166</c:v>
                </c:pt>
                <c:pt idx="11">
                  <c:v>161</c:v>
                </c:pt>
                <c:pt idx="12">
                  <c:v>149</c:v>
                </c:pt>
                <c:pt idx="13">
                  <c:v>154</c:v>
                </c:pt>
                <c:pt idx="14">
                  <c:v>134</c:v>
                </c:pt>
                <c:pt idx="15">
                  <c:v>143</c:v>
                </c:pt>
                <c:pt idx="16">
                  <c:v>146</c:v>
                </c:pt>
                <c:pt idx="17">
                  <c:v>151</c:v>
                </c:pt>
                <c:pt idx="18">
                  <c:v>173</c:v>
                </c:pt>
                <c:pt idx="19">
                  <c:v>189</c:v>
                </c:pt>
                <c:pt idx="20">
                  <c:v>189</c:v>
                </c:pt>
                <c:pt idx="21">
                  <c:v>194</c:v>
                </c:pt>
                <c:pt idx="22">
                  <c:v>187</c:v>
                </c:pt>
                <c:pt idx="23">
                  <c:v>183</c:v>
                </c:pt>
                <c:pt idx="24">
                  <c:v>177</c:v>
                </c:pt>
                <c:pt idx="25">
                  <c:v>182</c:v>
                </c:pt>
                <c:pt idx="26">
                  <c:v>184</c:v>
                </c:pt>
                <c:pt idx="27">
                  <c:v>184</c:v>
                </c:pt>
                <c:pt idx="28">
                  <c:v>189</c:v>
                </c:pt>
                <c:pt idx="29">
                  <c:v>184</c:v>
                </c:pt>
                <c:pt idx="30">
                  <c:v>180</c:v>
                </c:pt>
                <c:pt idx="31">
                  <c:v>184</c:v>
                </c:pt>
                <c:pt idx="32">
                  <c:v>170</c:v>
                </c:pt>
                <c:pt idx="33">
                  <c:v>169</c:v>
                </c:pt>
                <c:pt idx="34">
                  <c:v>171</c:v>
                </c:pt>
                <c:pt idx="35">
                  <c:v>163</c:v>
                </c:pt>
                <c:pt idx="36">
                  <c:v>159</c:v>
                </c:pt>
                <c:pt idx="37">
                  <c:v>155</c:v>
                </c:pt>
                <c:pt idx="38">
                  <c:v>152</c:v>
                </c:pt>
                <c:pt idx="39">
                  <c:v>173</c:v>
                </c:pt>
                <c:pt idx="40">
                  <c:v>169</c:v>
                </c:pt>
                <c:pt idx="41">
                  <c:v>176</c:v>
                </c:pt>
                <c:pt idx="42">
                  <c:v>142</c:v>
                </c:pt>
                <c:pt idx="43">
                  <c:v>167</c:v>
                </c:pt>
                <c:pt idx="44">
                  <c:v>166</c:v>
                </c:pt>
                <c:pt idx="45">
                  <c:v>159</c:v>
                </c:pt>
                <c:pt idx="46">
                  <c:v>171</c:v>
                </c:pt>
                <c:pt idx="47">
                  <c:v>188</c:v>
                </c:pt>
                <c:pt idx="48">
                  <c:v>173</c:v>
                </c:pt>
                <c:pt idx="49">
                  <c:v>181</c:v>
                </c:pt>
                <c:pt idx="50">
                  <c:v>167</c:v>
                </c:pt>
                <c:pt idx="51">
                  <c:v>159</c:v>
                </c:pt>
                <c:pt idx="52">
                  <c:v>156</c:v>
                </c:pt>
                <c:pt idx="53">
                  <c:v>162</c:v>
                </c:pt>
                <c:pt idx="54">
                  <c:v>158</c:v>
                </c:pt>
                <c:pt idx="55">
                  <c:v>161</c:v>
                </c:pt>
                <c:pt idx="56">
                  <c:v>159</c:v>
                </c:pt>
                <c:pt idx="57">
                  <c:v>156</c:v>
                </c:pt>
                <c:pt idx="58">
                  <c:v>160</c:v>
                </c:pt>
                <c:pt idx="59">
                  <c:v>160</c:v>
                </c:pt>
                <c:pt idx="60">
                  <c:v>176</c:v>
                </c:pt>
                <c:pt idx="61">
                  <c:v>190</c:v>
                </c:pt>
                <c:pt idx="62">
                  <c:v>189</c:v>
                </c:pt>
                <c:pt idx="63">
                  <c:v>187</c:v>
                </c:pt>
                <c:pt idx="64">
                  <c:v>184</c:v>
                </c:pt>
                <c:pt idx="65">
                  <c:v>160</c:v>
                </c:pt>
                <c:pt idx="66">
                  <c:v>168</c:v>
                </c:pt>
                <c:pt idx="67">
                  <c:v>159</c:v>
                </c:pt>
                <c:pt idx="68">
                  <c:v>154</c:v>
                </c:pt>
                <c:pt idx="69">
                  <c:v>148</c:v>
                </c:pt>
                <c:pt idx="70">
                  <c:v>165</c:v>
                </c:pt>
                <c:pt idx="71">
                  <c:v>157</c:v>
                </c:pt>
                <c:pt idx="72">
                  <c:v>163</c:v>
                </c:pt>
                <c:pt idx="73">
                  <c:v>146</c:v>
                </c:pt>
                <c:pt idx="74">
                  <c:v>139</c:v>
                </c:pt>
                <c:pt idx="75">
                  <c:v>163</c:v>
                </c:pt>
                <c:pt idx="76">
                  <c:v>150</c:v>
                </c:pt>
                <c:pt idx="77">
                  <c:v>158</c:v>
                </c:pt>
                <c:pt idx="78">
                  <c:v>170</c:v>
                </c:pt>
                <c:pt idx="79">
                  <c:v>163</c:v>
                </c:pt>
                <c:pt idx="80">
                  <c:v>180</c:v>
                </c:pt>
                <c:pt idx="81">
                  <c:v>184</c:v>
                </c:pt>
                <c:pt idx="82">
                  <c:v>173</c:v>
                </c:pt>
                <c:pt idx="83">
                  <c:v>180</c:v>
                </c:pt>
                <c:pt idx="84">
                  <c:v>175</c:v>
                </c:pt>
                <c:pt idx="85">
                  <c:v>169</c:v>
                </c:pt>
                <c:pt idx="86">
                  <c:v>160</c:v>
                </c:pt>
                <c:pt idx="87">
                  <c:v>166</c:v>
                </c:pt>
                <c:pt idx="88">
                  <c:v>181</c:v>
                </c:pt>
                <c:pt idx="89">
                  <c:v>171</c:v>
                </c:pt>
                <c:pt idx="90">
                  <c:v>148</c:v>
                </c:pt>
                <c:pt idx="91">
                  <c:v>184</c:v>
                </c:pt>
                <c:pt idx="92">
                  <c:v>184</c:v>
                </c:pt>
                <c:pt idx="93">
                  <c:v>187</c:v>
                </c:pt>
                <c:pt idx="94">
                  <c:v>187</c:v>
                </c:pt>
                <c:pt idx="95">
                  <c:v>187</c:v>
                </c:pt>
                <c:pt idx="96">
                  <c:v>184</c:v>
                </c:pt>
                <c:pt idx="97">
                  <c:v>185</c:v>
                </c:pt>
                <c:pt idx="98">
                  <c:v>189</c:v>
                </c:pt>
                <c:pt idx="99">
                  <c:v>150</c:v>
                </c:pt>
                <c:pt idx="100">
                  <c:v>175</c:v>
                </c:pt>
                <c:pt idx="101">
                  <c:v>182</c:v>
                </c:pt>
                <c:pt idx="102">
                  <c:v>175</c:v>
                </c:pt>
                <c:pt idx="103">
                  <c:v>169</c:v>
                </c:pt>
                <c:pt idx="104">
                  <c:v>170</c:v>
                </c:pt>
                <c:pt idx="105">
                  <c:v>173</c:v>
                </c:pt>
                <c:pt idx="106">
                  <c:v>169</c:v>
                </c:pt>
                <c:pt idx="107">
                  <c:v>166</c:v>
                </c:pt>
                <c:pt idx="108">
                  <c:v>187</c:v>
                </c:pt>
                <c:pt idx="109">
                  <c:v>173</c:v>
                </c:pt>
                <c:pt idx="110">
                  <c:v>168</c:v>
                </c:pt>
                <c:pt idx="111">
                  <c:v>167</c:v>
                </c:pt>
                <c:pt idx="112">
                  <c:v>168</c:v>
                </c:pt>
                <c:pt idx="113">
                  <c:v>162</c:v>
                </c:pt>
                <c:pt idx="114">
                  <c:v>169</c:v>
                </c:pt>
                <c:pt idx="115">
                  <c:v>171</c:v>
                </c:pt>
                <c:pt idx="116">
                  <c:v>170</c:v>
                </c:pt>
                <c:pt idx="117">
                  <c:v>166</c:v>
                </c:pt>
                <c:pt idx="118">
                  <c:v>163</c:v>
                </c:pt>
                <c:pt idx="119">
                  <c:v>173</c:v>
                </c:pt>
                <c:pt idx="120">
                  <c:v>172</c:v>
                </c:pt>
                <c:pt idx="121">
                  <c:v>165</c:v>
                </c:pt>
                <c:pt idx="122">
                  <c:v>175</c:v>
                </c:pt>
                <c:pt idx="123">
                  <c:v>184</c:v>
                </c:pt>
                <c:pt idx="124">
                  <c:v>187</c:v>
                </c:pt>
                <c:pt idx="125">
                  <c:v>182</c:v>
                </c:pt>
                <c:pt idx="126">
                  <c:v>182</c:v>
                </c:pt>
                <c:pt idx="127">
                  <c:v>180</c:v>
                </c:pt>
                <c:pt idx="128">
                  <c:v>147</c:v>
                </c:pt>
                <c:pt idx="129">
                  <c:v>158</c:v>
                </c:pt>
                <c:pt idx="130">
                  <c:v>172</c:v>
                </c:pt>
                <c:pt idx="131">
                  <c:v>170</c:v>
                </c:pt>
                <c:pt idx="132">
                  <c:v>170</c:v>
                </c:pt>
                <c:pt idx="133">
                  <c:v>170</c:v>
                </c:pt>
                <c:pt idx="134">
                  <c:v>171</c:v>
                </c:pt>
                <c:pt idx="135">
                  <c:v>176</c:v>
                </c:pt>
                <c:pt idx="136">
                  <c:v>162</c:v>
                </c:pt>
                <c:pt idx="137">
                  <c:v>165</c:v>
                </c:pt>
                <c:pt idx="138">
                  <c:v>169</c:v>
                </c:pt>
                <c:pt idx="139">
                  <c:v>171</c:v>
                </c:pt>
                <c:pt idx="140">
                  <c:v>182</c:v>
                </c:pt>
                <c:pt idx="141">
                  <c:v>162</c:v>
                </c:pt>
                <c:pt idx="142">
                  <c:v>147</c:v>
                </c:pt>
                <c:pt idx="143">
                  <c:v>169</c:v>
                </c:pt>
                <c:pt idx="144">
                  <c:v>184</c:v>
                </c:pt>
                <c:pt idx="145">
                  <c:v>204</c:v>
                </c:pt>
                <c:pt idx="146">
                  <c:v>202</c:v>
                </c:pt>
                <c:pt idx="147">
                  <c:v>207</c:v>
                </c:pt>
                <c:pt idx="148">
                  <c:v>200</c:v>
                </c:pt>
                <c:pt idx="149">
                  <c:v>197</c:v>
                </c:pt>
                <c:pt idx="150">
                  <c:v>194</c:v>
                </c:pt>
                <c:pt idx="151">
                  <c:v>200</c:v>
                </c:pt>
                <c:pt idx="152">
                  <c:v>192</c:v>
                </c:pt>
                <c:pt idx="153">
                  <c:v>181</c:v>
                </c:pt>
                <c:pt idx="154">
                  <c:v>184</c:v>
                </c:pt>
                <c:pt idx="155">
                  <c:v>180</c:v>
                </c:pt>
                <c:pt idx="156">
                  <c:v>188</c:v>
                </c:pt>
                <c:pt idx="157">
                  <c:v>182</c:v>
                </c:pt>
                <c:pt idx="158">
                  <c:v>177</c:v>
                </c:pt>
                <c:pt idx="159">
                  <c:v>177</c:v>
                </c:pt>
                <c:pt idx="160">
                  <c:v>166</c:v>
                </c:pt>
                <c:pt idx="161">
                  <c:v>160</c:v>
                </c:pt>
                <c:pt idx="162">
                  <c:v>160</c:v>
                </c:pt>
                <c:pt idx="163">
                  <c:v>167</c:v>
                </c:pt>
                <c:pt idx="164">
                  <c:v>162</c:v>
                </c:pt>
                <c:pt idx="165">
                  <c:v>192</c:v>
                </c:pt>
                <c:pt idx="166">
                  <c:v>185</c:v>
                </c:pt>
                <c:pt idx="167">
                  <c:v>183</c:v>
                </c:pt>
                <c:pt idx="168">
                  <c:v>180</c:v>
                </c:pt>
                <c:pt idx="169">
                  <c:v>184</c:v>
                </c:pt>
                <c:pt idx="170">
                  <c:v>189</c:v>
                </c:pt>
                <c:pt idx="171">
                  <c:v>187</c:v>
                </c:pt>
                <c:pt idx="172">
                  <c:v>166</c:v>
                </c:pt>
                <c:pt idx="173">
                  <c:v>151</c:v>
                </c:pt>
                <c:pt idx="174">
                  <c:v>159</c:v>
                </c:pt>
                <c:pt idx="175">
                  <c:v>157</c:v>
                </c:pt>
                <c:pt idx="176">
                  <c:v>158</c:v>
                </c:pt>
                <c:pt idx="177">
                  <c:v>180</c:v>
                </c:pt>
                <c:pt idx="178">
                  <c:v>166</c:v>
                </c:pt>
                <c:pt idx="179">
                  <c:v>186</c:v>
                </c:pt>
                <c:pt idx="180">
                  <c:v>186</c:v>
                </c:pt>
                <c:pt idx="181">
                  <c:v>187</c:v>
                </c:pt>
                <c:pt idx="182">
                  <c:v>175</c:v>
                </c:pt>
                <c:pt idx="183">
                  <c:v>174</c:v>
                </c:pt>
                <c:pt idx="184">
                  <c:v>184</c:v>
                </c:pt>
                <c:pt idx="185">
                  <c:v>173</c:v>
                </c:pt>
                <c:pt idx="186">
                  <c:v>180</c:v>
                </c:pt>
                <c:pt idx="187">
                  <c:v>166</c:v>
                </c:pt>
                <c:pt idx="188">
                  <c:v>176</c:v>
                </c:pt>
                <c:pt idx="189">
                  <c:v>173</c:v>
                </c:pt>
                <c:pt idx="190">
                  <c:v>179</c:v>
                </c:pt>
                <c:pt idx="191">
                  <c:v>188</c:v>
                </c:pt>
                <c:pt idx="192">
                  <c:v>182</c:v>
                </c:pt>
                <c:pt idx="193">
                  <c:v>177</c:v>
                </c:pt>
                <c:pt idx="194">
                  <c:v>182</c:v>
                </c:pt>
                <c:pt idx="195">
                  <c:v>182</c:v>
                </c:pt>
                <c:pt idx="196">
                  <c:v>187</c:v>
                </c:pt>
                <c:pt idx="197">
                  <c:v>183</c:v>
                </c:pt>
                <c:pt idx="198">
                  <c:v>192</c:v>
                </c:pt>
                <c:pt idx="199">
                  <c:v>193</c:v>
                </c:pt>
                <c:pt idx="200">
                  <c:v>193</c:v>
                </c:pt>
                <c:pt idx="201">
                  <c:v>187</c:v>
                </c:pt>
                <c:pt idx="202">
                  <c:v>195</c:v>
                </c:pt>
                <c:pt idx="203">
                  <c:v>178</c:v>
                </c:pt>
                <c:pt idx="204">
                  <c:v>169</c:v>
                </c:pt>
                <c:pt idx="205">
                  <c:v>163</c:v>
                </c:pt>
                <c:pt idx="206">
                  <c:v>169</c:v>
                </c:pt>
                <c:pt idx="207">
                  <c:v>165</c:v>
                </c:pt>
                <c:pt idx="208">
                  <c:v>165</c:v>
                </c:pt>
                <c:pt idx="209">
                  <c:v>172</c:v>
                </c:pt>
                <c:pt idx="210">
                  <c:v>192</c:v>
                </c:pt>
                <c:pt idx="211">
                  <c:v>200</c:v>
                </c:pt>
                <c:pt idx="212">
                  <c:v>173</c:v>
                </c:pt>
                <c:pt idx="213">
                  <c:v>176</c:v>
                </c:pt>
                <c:pt idx="214">
                  <c:v>184</c:v>
                </c:pt>
                <c:pt idx="215">
                  <c:v>192</c:v>
                </c:pt>
                <c:pt idx="216">
                  <c:v>162</c:v>
                </c:pt>
                <c:pt idx="217">
                  <c:v>180</c:v>
                </c:pt>
                <c:pt idx="218">
                  <c:v>184</c:v>
                </c:pt>
                <c:pt idx="219">
                  <c:v>187</c:v>
                </c:pt>
                <c:pt idx="220">
                  <c:v>187</c:v>
                </c:pt>
                <c:pt idx="221">
                  <c:v>197</c:v>
                </c:pt>
                <c:pt idx="222">
                  <c:v>173</c:v>
                </c:pt>
                <c:pt idx="223">
                  <c:v>163</c:v>
                </c:pt>
                <c:pt idx="224">
                  <c:v>180</c:v>
                </c:pt>
                <c:pt idx="225">
                  <c:v>180</c:v>
                </c:pt>
                <c:pt idx="226">
                  <c:v>169</c:v>
                </c:pt>
                <c:pt idx="227">
                  <c:v>180</c:v>
                </c:pt>
                <c:pt idx="228">
                  <c:v>177</c:v>
                </c:pt>
                <c:pt idx="229">
                  <c:v>182</c:v>
                </c:pt>
                <c:pt idx="230">
                  <c:v>199</c:v>
                </c:pt>
                <c:pt idx="231">
                  <c:v>185</c:v>
                </c:pt>
                <c:pt idx="232">
                  <c:v>184</c:v>
                </c:pt>
                <c:pt idx="233">
                  <c:v>178</c:v>
                </c:pt>
                <c:pt idx="234">
                  <c:v>171</c:v>
                </c:pt>
                <c:pt idx="235">
                  <c:v>169</c:v>
                </c:pt>
                <c:pt idx="236">
                  <c:v>160</c:v>
                </c:pt>
                <c:pt idx="237">
                  <c:v>171</c:v>
                </c:pt>
                <c:pt idx="238">
                  <c:v>165</c:v>
                </c:pt>
                <c:pt idx="239">
                  <c:v>197</c:v>
                </c:pt>
                <c:pt idx="240">
                  <c:v>182</c:v>
                </c:pt>
                <c:pt idx="241">
                  <c:v>189</c:v>
                </c:pt>
                <c:pt idx="242">
                  <c:v>173</c:v>
                </c:pt>
                <c:pt idx="243">
                  <c:v>183</c:v>
                </c:pt>
                <c:pt idx="244">
                  <c:v>171</c:v>
                </c:pt>
                <c:pt idx="245">
                  <c:v>185</c:v>
                </c:pt>
                <c:pt idx="246">
                  <c:v>205</c:v>
                </c:pt>
                <c:pt idx="247">
                  <c:v>194</c:v>
                </c:pt>
                <c:pt idx="248">
                  <c:v>189</c:v>
                </c:pt>
                <c:pt idx="249">
                  <c:v>162</c:v>
                </c:pt>
                <c:pt idx="250">
                  <c:v>159</c:v>
                </c:pt>
                <c:pt idx="251">
                  <c:v>172.5</c:v>
                </c:pt>
                <c:pt idx="252">
                  <c:v>178</c:v>
                </c:pt>
                <c:pt idx="253">
                  <c:v>177</c:v>
                </c:pt>
                <c:pt idx="254">
                  <c:v>173</c:v>
                </c:pt>
                <c:pt idx="255">
                  <c:v>169</c:v>
                </c:pt>
                <c:pt idx="256">
                  <c:v>173</c:v>
                </c:pt>
                <c:pt idx="257">
                  <c:v>167</c:v>
                </c:pt>
                <c:pt idx="258">
                  <c:v>159</c:v>
                </c:pt>
                <c:pt idx="259">
                  <c:v>165</c:v>
                </c:pt>
                <c:pt idx="260">
                  <c:v>169</c:v>
                </c:pt>
                <c:pt idx="261">
                  <c:v>169</c:v>
                </c:pt>
                <c:pt idx="262">
                  <c:v>169</c:v>
                </c:pt>
                <c:pt idx="263">
                  <c:v>166</c:v>
                </c:pt>
                <c:pt idx="264">
                  <c:v>156</c:v>
                </c:pt>
                <c:pt idx="265">
                  <c:v>158</c:v>
                </c:pt>
                <c:pt idx="266">
                  <c:v>154</c:v>
                </c:pt>
                <c:pt idx="267">
                  <c:v>167</c:v>
                </c:pt>
                <c:pt idx="268">
                  <c:v>167</c:v>
                </c:pt>
                <c:pt idx="269">
                  <c:v>163</c:v>
                </c:pt>
                <c:pt idx="270">
                  <c:v>161</c:v>
                </c:pt>
                <c:pt idx="271">
                  <c:v>165</c:v>
                </c:pt>
                <c:pt idx="272">
                  <c:v>165</c:v>
                </c:pt>
                <c:pt idx="273">
                  <c:v>150</c:v>
                </c:pt>
                <c:pt idx="274">
                  <c:v>169</c:v>
                </c:pt>
                <c:pt idx="275">
                  <c:v>155</c:v>
                </c:pt>
                <c:pt idx="276">
                  <c:v>168</c:v>
                </c:pt>
                <c:pt idx="277">
                  <c:v>155</c:v>
                </c:pt>
                <c:pt idx="278">
                  <c:v>174</c:v>
                </c:pt>
                <c:pt idx="279">
                  <c:v>168</c:v>
                </c:pt>
                <c:pt idx="280">
                  <c:v>170</c:v>
                </c:pt>
                <c:pt idx="281">
                  <c:v>166</c:v>
                </c:pt>
                <c:pt idx="282">
                  <c:v>173</c:v>
                </c:pt>
                <c:pt idx="283">
                  <c:v>173</c:v>
                </c:pt>
                <c:pt idx="284">
                  <c:v>155</c:v>
                </c:pt>
                <c:pt idx="285">
                  <c:v>165</c:v>
                </c:pt>
                <c:pt idx="286">
                  <c:v>189</c:v>
                </c:pt>
                <c:pt idx="287">
                  <c:v>192</c:v>
                </c:pt>
                <c:pt idx="288">
                  <c:v>187</c:v>
                </c:pt>
                <c:pt idx="289">
                  <c:v>187</c:v>
                </c:pt>
                <c:pt idx="290">
                  <c:v>180</c:v>
                </c:pt>
                <c:pt idx="291">
                  <c:v>194</c:v>
                </c:pt>
                <c:pt idx="292">
                  <c:v>193</c:v>
                </c:pt>
                <c:pt idx="293">
                  <c:v>192</c:v>
                </c:pt>
                <c:pt idx="294">
                  <c:v>180</c:v>
                </c:pt>
                <c:pt idx="295">
                  <c:v>184</c:v>
                </c:pt>
                <c:pt idx="296">
                  <c:v>177</c:v>
                </c:pt>
                <c:pt idx="297">
                  <c:v>177</c:v>
                </c:pt>
                <c:pt idx="298">
                  <c:v>188</c:v>
                </c:pt>
                <c:pt idx="299">
                  <c:v>183</c:v>
                </c:pt>
                <c:pt idx="300">
                  <c:v>180</c:v>
                </c:pt>
                <c:pt idx="301">
                  <c:v>188</c:v>
                </c:pt>
                <c:pt idx="302">
                  <c:v>191</c:v>
                </c:pt>
                <c:pt idx="303">
                  <c:v>176</c:v>
                </c:pt>
                <c:pt idx="304">
                  <c:v>167</c:v>
                </c:pt>
                <c:pt idx="305">
                  <c:v>170</c:v>
                </c:pt>
                <c:pt idx="306">
                  <c:v>166</c:v>
                </c:pt>
                <c:pt idx="307">
                  <c:v>160</c:v>
                </c:pt>
                <c:pt idx="308">
                  <c:v>188</c:v>
                </c:pt>
                <c:pt idx="309">
                  <c:v>181</c:v>
                </c:pt>
                <c:pt idx="310">
                  <c:v>180</c:v>
                </c:pt>
                <c:pt idx="311">
                  <c:v>177</c:v>
                </c:pt>
                <c:pt idx="312">
                  <c:v>177</c:v>
                </c:pt>
                <c:pt idx="313">
                  <c:v>171</c:v>
                </c:pt>
                <c:pt idx="314">
                  <c:v>171</c:v>
                </c:pt>
                <c:pt idx="315">
                  <c:v>169</c:v>
                </c:pt>
                <c:pt idx="316">
                  <c:v>167</c:v>
                </c:pt>
                <c:pt idx="317">
                  <c:v>171</c:v>
                </c:pt>
                <c:pt idx="318">
                  <c:v>167</c:v>
                </c:pt>
                <c:pt idx="319">
                  <c:v>183</c:v>
                </c:pt>
                <c:pt idx="320">
                  <c:v>184</c:v>
                </c:pt>
                <c:pt idx="321">
                  <c:v>184</c:v>
                </c:pt>
                <c:pt idx="322">
                  <c:v>182</c:v>
                </c:pt>
                <c:pt idx="323">
                  <c:v>185</c:v>
                </c:pt>
                <c:pt idx="324">
                  <c:v>169</c:v>
                </c:pt>
                <c:pt idx="325">
                  <c:v>176</c:v>
                </c:pt>
                <c:pt idx="326">
                  <c:v>187</c:v>
                </c:pt>
                <c:pt idx="327">
                  <c:v>187</c:v>
                </c:pt>
                <c:pt idx="328">
                  <c:v>175</c:v>
                </c:pt>
                <c:pt idx="329">
                  <c:v>173</c:v>
                </c:pt>
                <c:pt idx="330">
                  <c:v>188</c:v>
                </c:pt>
                <c:pt idx="331">
                  <c:v>187</c:v>
                </c:pt>
                <c:pt idx="332">
                  <c:v>194</c:v>
                </c:pt>
                <c:pt idx="333">
                  <c:v>202</c:v>
                </c:pt>
                <c:pt idx="334">
                  <c:v>196</c:v>
                </c:pt>
                <c:pt idx="335">
                  <c:v>165</c:v>
                </c:pt>
                <c:pt idx="336">
                  <c:v>167</c:v>
                </c:pt>
                <c:pt idx="337">
                  <c:v>177</c:v>
                </c:pt>
                <c:pt idx="338">
                  <c:v>177</c:v>
                </c:pt>
                <c:pt idx="339">
                  <c:v>172</c:v>
                </c:pt>
                <c:pt idx="340">
                  <c:v>177</c:v>
                </c:pt>
                <c:pt idx="341">
                  <c:v>173</c:v>
                </c:pt>
                <c:pt idx="342">
                  <c:v>163</c:v>
                </c:pt>
                <c:pt idx="343">
                  <c:v>152</c:v>
                </c:pt>
                <c:pt idx="344">
                  <c:v>168</c:v>
                </c:pt>
                <c:pt idx="345">
                  <c:v>184</c:v>
                </c:pt>
                <c:pt idx="346">
                  <c:v>186</c:v>
                </c:pt>
                <c:pt idx="347">
                  <c:v>170</c:v>
                </c:pt>
                <c:pt idx="348">
                  <c:v>160</c:v>
                </c:pt>
                <c:pt idx="349">
                  <c:v>167</c:v>
                </c:pt>
                <c:pt idx="350">
                  <c:v>180</c:v>
                </c:pt>
                <c:pt idx="351">
                  <c:v>173</c:v>
                </c:pt>
                <c:pt idx="352">
                  <c:v>175</c:v>
                </c:pt>
                <c:pt idx="353">
                  <c:v>175</c:v>
                </c:pt>
                <c:pt idx="354">
                  <c:v>177</c:v>
                </c:pt>
                <c:pt idx="355">
                  <c:v>167</c:v>
                </c:pt>
                <c:pt idx="356">
                  <c:v>187</c:v>
                </c:pt>
                <c:pt idx="357">
                  <c:v>170</c:v>
                </c:pt>
                <c:pt idx="358">
                  <c:v>172</c:v>
                </c:pt>
                <c:pt idx="359">
                  <c:v>180</c:v>
                </c:pt>
                <c:pt idx="360">
                  <c:v>166</c:v>
                </c:pt>
                <c:pt idx="361">
                  <c:v>167</c:v>
                </c:pt>
                <c:pt idx="362">
                  <c:v>165</c:v>
                </c:pt>
                <c:pt idx="363">
                  <c:v>168</c:v>
                </c:pt>
                <c:pt idx="364">
                  <c:v>172</c:v>
                </c:pt>
                <c:pt idx="365">
                  <c:v>169</c:v>
                </c:pt>
                <c:pt idx="366">
                  <c:v>165</c:v>
                </c:pt>
                <c:pt idx="367">
                  <c:v>150</c:v>
                </c:pt>
                <c:pt idx="368">
                  <c:v>137</c:v>
                </c:pt>
                <c:pt idx="369">
                  <c:v>169</c:v>
                </c:pt>
                <c:pt idx="370">
                  <c:v>174</c:v>
                </c:pt>
                <c:pt idx="371">
                  <c:v>167</c:v>
                </c:pt>
                <c:pt idx="372">
                  <c:v>181</c:v>
                </c:pt>
                <c:pt idx="373">
                  <c:v>165</c:v>
                </c:pt>
                <c:pt idx="374">
                  <c:v>182</c:v>
                </c:pt>
                <c:pt idx="375">
                  <c:v>180</c:v>
                </c:pt>
                <c:pt idx="376">
                  <c:v>182</c:v>
                </c:pt>
                <c:pt idx="377">
                  <c:v>172</c:v>
                </c:pt>
                <c:pt idx="378">
                  <c:v>174</c:v>
                </c:pt>
                <c:pt idx="379">
                  <c:v>172</c:v>
                </c:pt>
                <c:pt idx="380">
                  <c:v>180</c:v>
                </c:pt>
                <c:pt idx="381">
                  <c:v>167</c:v>
                </c:pt>
                <c:pt idx="382">
                  <c:v>169</c:v>
                </c:pt>
                <c:pt idx="383">
                  <c:v>167</c:v>
                </c:pt>
                <c:pt idx="384">
                  <c:v>162</c:v>
                </c:pt>
                <c:pt idx="385">
                  <c:v>170</c:v>
                </c:pt>
                <c:pt idx="386">
                  <c:v>173</c:v>
                </c:pt>
                <c:pt idx="387">
                  <c:v>177</c:v>
                </c:pt>
                <c:pt idx="388">
                  <c:v>180</c:v>
                </c:pt>
                <c:pt idx="389">
                  <c:v>174</c:v>
                </c:pt>
                <c:pt idx="390">
                  <c:v>182</c:v>
                </c:pt>
                <c:pt idx="391">
                  <c:v>173</c:v>
                </c:pt>
                <c:pt idx="392">
                  <c:v>173</c:v>
                </c:pt>
                <c:pt idx="393">
                  <c:v>175</c:v>
                </c:pt>
                <c:pt idx="394">
                  <c:v>173</c:v>
                </c:pt>
                <c:pt idx="395">
                  <c:v>181</c:v>
                </c:pt>
                <c:pt idx="396">
                  <c:v>169</c:v>
                </c:pt>
                <c:pt idx="397">
                  <c:v>167</c:v>
                </c:pt>
                <c:pt idx="398">
                  <c:v>182</c:v>
                </c:pt>
                <c:pt idx="399">
                  <c:v>173</c:v>
                </c:pt>
                <c:pt idx="400">
                  <c:v>169</c:v>
                </c:pt>
                <c:pt idx="401">
                  <c:v>166</c:v>
                </c:pt>
                <c:pt idx="402">
                  <c:v>170</c:v>
                </c:pt>
                <c:pt idx="403">
                  <c:v>182</c:v>
                </c:pt>
                <c:pt idx="404">
                  <c:v>189</c:v>
                </c:pt>
                <c:pt idx="405">
                  <c:v>188</c:v>
                </c:pt>
                <c:pt idx="406">
                  <c:v>183</c:v>
                </c:pt>
                <c:pt idx="407">
                  <c:v>187</c:v>
                </c:pt>
                <c:pt idx="408">
                  <c:v>183</c:v>
                </c:pt>
                <c:pt idx="409">
                  <c:v>185</c:v>
                </c:pt>
                <c:pt idx="410">
                  <c:v>182</c:v>
                </c:pt>
                <c:pt idx="411">
                  <c:v>184</c:v>
                </c:pt>
                <c:pt idx="412">
                  <c:v>183</c:v>
                </c:pt>
                <c:pt idx="413">
                  <c:v>184</c:v>
                </c:pt>
                <c:pt idx="414">
                  <c:v>177</c:v>
                </c:pt>
                <c:pt idx="415">
                  <c:v>184</c:v>
                </c:pt>
                <c:pt idx="416">
                  <c:v>173</c:v>
                </c:pt>
                <c:pt idx="417">
                  <c:v>182</c:v>
                </c:pt>
                <c:pt idx="418">
                  <c:v>165</c:v>
                </c:pt>
                <c:pt idx="419">
                  <c:v>166</c:v>
                </c:pt>
                <c:pt idx="420">
                  <c:v>157</c:v>
                </c:pt>
                <c:pt idx="421">
                  <c:v>157</c:v>
                </c:pt>
                <c:pt idx="422">
                  <c:v>159</c:v>
                </c:pt>
                <c:pt idx="423">
                  <c:v>150</c:v>
                </c:pt>
                <c:pt idx="424">
                  <c:v>197</c:v>
                </c:pt>
                <c:pt idx="425">
                  <c:v>187</c:v>
                </c:pt>
                <c:pt idx="426">
                  <c:v>188</c:v>
                </c:pt>
                <c:pt idx="427">
                  <c:v>188</c:v>
                </c:pt>
                <c:pt idx="428">
                  <c:v>187</c:v>
                </c:pt>
                <c:pt idx="429">
                  <c:v>188</c:v>
                </c:pt>
                <c:pt idx="430">
                  <c:v>169</c:v>
                </c:pt>
                <c:pt idx="431">
                  <c:v>177</c:v>
                </c:pt>
                <c:pt idx="432">
                  <c:v>168</c:v>
                </c:pt>
                <c:pt idx="433">
                  <c:v>176</c:v>
                </c:pt>
                <c:pt idx="434">
                  <c:v>176</c:v>
                </c:pt>
                <c:pt idx="435">
                  <c:v>170</c:v>
                </c:pt>
                <c:pt idx="436">
                  <c:v>169</c:v>
                </c:pt>
                <c:pt idx="437">
                  <c:v>167</c:v>
                </c:pt>
                <c:pt idx="438">
                  <c:v>184</c:v>
                </c:pt>
                <c:pt idx="439">
                  <c:v>189</c:v>
                </c:pt>
                <c:pt idx="440">
                  <c:v>187</c:v>
                </c:pt>
                <c:pt idx="441">
                  <c:v>184</c:v>
                </c:pt>
                <c:pt idx="442">
                  <c:v>183</c:v>
                </c:pt>
                <c:pt idx="443">
                  <c:v>182</c:v>
                </c:pt>
                <c:pt idx="444">
                  <c:v>178</c:v>
                </c:pt>
                <c:pt idx="445">
                  <c:v>189</c:v>
                </c:pt>
                <c:pt idx="446">
                  <c:v>195</c:v>
                </c:pt>
                <c:pt idx="447">
                  <c:v>173</c:v>
                </c:pt>
                <c:pt idx="448">
                  <c:v>193</c:v>
                </c:pt>
                <c:pt idx="449">
                  <c:v>202</c:v>
                </c:pt>
                <c:pt idx="450">
                  <c:v>193</c:v>
                </c:pt>
                <c:pt idx="451">
                  <c:v>197</c:v>
                </c:pt>
                <c:pt idx="452">
                  <c:v>197</c:v>
                </c:pt>
                <c:pt idx="453">
                  <c:v>194</c:v>
                </c:pt>
                <c:pt idx="454">
                  <c:v>201</c:v>
                </c:pt>
                <c:pt idx="455">
                  <c:v>192</c:v>
                </c:pt>
                <c:pt idx="456">
                  <c:v>204</c:v>
                </c:pt>
                <c:pt idx="457">
                  <c:v>192</c:v>
                </c:pt>
                <c:pt idx="458">
                  <c:v>191</c:v>
                </c:pt>
                <c:pt idx="459">
                  <c:v>155</c:v>
                </c:pt>
                <c:pt idx="460">
                  <c:v>155</c:v>
                </c:pt>
                <c:pt idx="461">
                  <c:v>160</c:v>
                </c:pt>
                <c:pt idx="462">
                  <c:v>163</c:v>
                </c:pt>
                <c:pt idx="463">
                  <c:v>161</c:v>
                </c:pt>
                <c:pt idx="464">
                  <c:v>161</c:v>
                </c:pt>
                <c:pt idx="465">
                  <c:v>170</c:v>
                </c:pt>
                <c:pt idx="466">
                  <c:v>163</c:v>
                </c:pt>
                <c:pt idx="467">
                  <c:v>161</c:v>
                </c:pt>
                <c:pt idx="468">
                  <c:v>160</c:v>
                </c:pt>
                <c:pt idx="469">
                  <c:v>150</c:v>
                </c:pt>
                <c:pt idx="470">
                  <c:v>148</c:v>
                </c:pt>
                <c:pt idx="471">
                  <c:v>183</c:v>
                </c:pt>
                <c:pt idx="472">
                  <c:v>175</c:v>
                </c:pt>
                <c:pt idx="473">
                  <c:v>182</c:v>
                </c:pt>
                <c:pt idx="474">
                  <c:v>173</c:v>
                </c:pt>
                <c:pt idx="475">
                  <c:v>188</c:v>
                </c:pt>
                <c:pt idx="476">
                  <c:v>180</c:v>
                </c:pt>
                <c:pt idx="477">
                  <c:v>160</c:v>
                </c:pt>
                <c:pt idx="478">
                  <c:v>169</c:v>
                </c:pt>
                <c:pt idx="479">
                  <c:v>171</c:v>
                </c:pt>
                <c:pt idx="480">
                  <c:v>170</c:v>
                </c:pt>
                <c:pt idx="481">
                  <c:v>184</c:v>
                </c:pt>
                <c:pt idx="482">
                  <c:v>171</c:v>
                </c:pt>
                <c:pt idx="483">
                  <c:v>180</c:v>
                </c:pt>
                <c:pt idx="484">
                  <c:v>165</c:v>
                </c:pt>
                <c:pt idx="485">
                  <c:v>174</c:v>
                </c:pt>
                <c:pt idx="486">
                  <c:v>177</c:v>
                </c:pt>
                <c:pt idx="487">
                  <c:v>175</c:v>
                </c:pt>
                <c:pt idx="488">
                  <c:v>174</c:v>
                </c:pt>
                <c:pt idx="489">
                  <c:v>164</c:v>
                </c:pt>
                <c:pt idx="490">
                  <c:v>161</c:v>
                </c:pt>
                <c:pt idx="491">
                  <c:v>167</c:v>
                </c:pt>
                <c:pt idx="492">
                  <c:v>159</c:v>
                </c:pt>
                <c:pt idx="493">
                  <c:v>154</c:v>
                </c:pt>
                <c:pt idx="494">
                  <c:v>149</c:v>
                </c:pt>
                <c:pt idx="495">
                  <c:v>146</c:v>
                </c:pt>
                <c:pt idx="496">
                  <c:v>150</c:v>
                </c:pt>
                <c:pt idx="497">
                  <c:v>147</c:v>
                </c:pt>
                <c:pt idx="498">
                  <c:v>150</c:v>
                </c:pt>
                <c:pt idx="499">
                  <c:v>180</c:v>
                </c:pt>
                <c:pt idx="500">
                  <c:v>171</c:v>
                </c:pt>
                <c:pt idx="501">
                  <c:v>173</c:v>
                </c:pt>
                <c:pt idx="502">
                  <c:v>180</c:v>
                </c:pt>
                <c:pt idx="503">
                  <c:v>180</c:v>
                </c:pt>
                <c:pt idx="504">
                  <c:v>177</c:v>
                </c:pt>
                <c:pt idx="505">
                  <c:v>167</c:v>
                </c:pt>
                <c:pt idx="506">
                  <c:v>163</c:v>
                </c:pt>
                <c:pt idx="507">
                  <c:v>170</c:v>
                </c:pt>
                <c:pt idx="508">
                  <c:v>164</c:v>
                </c:pt>
                <c:pt idx="509">
                  <c:v>167</c:v>
                </c:pt>
                <c:pt idx="510">
                  <c:v>161</c:v>
                </c:pt>
                <c:pt idx="511">
                  <c:v>192</c:v>
                </c:pt>
                <c:pt idx="512">
                  <c:v>196</c:v>
                </c:pt>
                <c:pt idx="513">
                  <c:v>195</c:v>
                </c:pt>
                <c:pt idx="514">
                  <c:v>188</c:v>
                </c:pt>
                <c:pt idx="515">
                  <c:v>194</c:v>
                </c:pt>
                <c:pt idx="516">
                  <c:v>167</c:v>
                </c:pt>
                <c:pt idx="517">
                  <c:v>153</c:v>
                </c:pt>
                <c:pt idx="518">
                  <c:v>154</c:v>
                </c:pt>
                <c:pt idx="519">
                  <c:v>155</c:v>
                </c:pt>
                <c:pt idx="520">
                  <c:v>152</c:v>
                </c:pt>
                <c:pt idx="521">
                  <c:v>154</c:v>
                </c:pt>
                <c:pt idx="522">
                  <c:v>189</c:v>
                </c:pt>
                <c:pt idx="523">
                  <c:v>184</c:v>
                </c:pt>
                <c:pt idx="524">
                  <c:v>184</c:v>
                </c:pt>
                <c:pt idx="525">
                  <c:v>189</c:v>
                </c:pt>
                <c:pt idx="526">
                  <c:v>183</c:v>
                </c:pt>
                <c:pt idx="527">
                  <c:v>183</c:v>
                </c:pt>
                <c:pt idx="528">
                  <c:v>189</c:v>
                </c:pt>
                <c:pt idx="529">
                  <c:v>173</c:v>
                </c:pt>
                <c:pt idx="530">
                  <c:v>181</c:v>
                </c:pt>
                <c:pt idx="531">
                  <c:v>178</c:v>
                </c:pt>
                <c:pt idx="532">
                  <c:v>180</c:v>
                </c:pt>
                <c:pt idx="533">
                  <c:v>180</c:v>
                </c:pt>
                <c:pt idx="534">
                  <c:v>184</c:v>
                </c:pt>
                <c:pt idx="535">
                  <c:v>181</c:v>
                </c:pt>
                <c:pt idx="536">
                  <c:v>169</c:v>
                </c:pt>
                <c:pt idx="537">
                  <c:v>164</c:v>
                </c:pt>
                <c:pt idx="538">
                  <c:v>167</c:v>
                </c:pt>
                <c:pt idx="539">
                  <c:v>158</c:v>
                </c:pt>
                <c:pt idx="540">
                  <c:v>155</c:v>
                </c:pt>
                <c:pt idx="541">
                  <c:v>167</c:v>
                </c:pt>
                <c:pt idx="542">
                  <c:v>172</c:v>
                </c:pt>
                <c:pt idx="543">
                  <c:v>164</c:v>
                </c:pt>
                <c:pt idx="544">
                  <c:v>167</c:v>
                </c:pt>
                <c:pt idx="545">
                  <c:v>167</c:v>
                </c:pt>
                <c:pt idx="546">
                  <c:v>179</c:v>
                </c:pt>
                <c:pt idx="547">
                  <c:v>178</c:v>
                </c:pt>
                <c:pt idx="548">
                  <c:v>181</c:v>
                </c:pt>
                <c:pt idx="549">
                  <c:v>182</c:v>
                </c:pt>
                <c:pt idx="550">
                  <c:v>180</c:v>
                </c:pt>
                <c:pt idx="551">
                  <c:v>174</c:v>
                </c:pt>
                <c:pt idx="552">
                  <c:v>182</c:v>
                </c:pt>
                <c:pt idx="553">
                  <c:v>173</c:v>
                </c:pt>
                <c:pt idx="554">
                  <c:v>180</c:v>
                </c:pt>
                <c:pt idx="555">
                  <c:v>188</c:v>
                </c:pt>
                <c:pt idx="556">
                  <c:v>182</c:v>
                </c:pt>
                <c:pt idx="557">
                  <c:v>175</c:v>
                </c:pt>
                <c:pt idx="558">
                  <c:v>173</c:v>
                </c:pt>
                <c:pt idx="559">
                  <c:v>167</c:v>
                </c:pt>
                <c:pt idx="560">
                  <c:v>175</c:v>
                </c:pt>
                <c:pt idx="561">
                  <c:v>175</c:v>
                </c:pt>
                <c:pt idx="562">
                  <c:v>173</c:v>
                </c:pt>
                <c:pt idx="563">
                  <c:v>173</c:v>
                </c:pt>
                <c:pt idx="564">
                  <c:v>173</c:v>
                </c:pt>
                <c:pt idx="565">
                  <c:v>172</c:v>
                </c:pt>
                <c:pt idx="566">
                  <c:v>174</c:v>
                </c:pt>
                <c:pt idx="567">
                  <c:v>177</c:v>
                </c:pt>
                <c:pt idx="568">
                  <c:v>170</c:v>
                </c:pt>
                <c:pt idx="569">
                  <c:v>175</c:v>
                </c:pt>
                <c:pt idx="570">
                  <c:v>180</c:v>
                </c:pt>
                <c:pt idx="571">
                  <c:v>173</c:v>
                </c:pt>
                <c:pt idx="572">
                  <c:v>175</c:v>
                </c:pt>
                <c:pt idx="573">
                  <c:v>177</c:v>
                </c:pt>
                <c:pt idx="574">
                  <c:v>175</c:v>
                </c:pt>
                <c:pt idx="575">
                  <c:v>175</c:v>
                </c:pt>
                <c:pt idx="576">
                  <c:v>173</c:v>
                </c:pt>
                <c:pt idx="577">
                  <c:v>173</c:v>
                </c:pt>
                <c:pt idx="578">
                  <c:v>204</c:v>
                </c:pt>
                <c:pt idx="579">
                  <c:v>173</c:v>
                </c:pt>
                <c:pt idx="580">
                  <c:v>168</c:v>
                </c:pt>
                <c:pt idx="581">
                  <c:v>173</c:v>
                </c:pt>
                <c:pt idx="582">
                  <c:v>166</c:v>
                </c:pt>
                <c:pt idx="583">
                  <c:v>182</c:v>
                </c:pt>
                <c:pt idx="584">
                  <c:v>170</c:v>
                </c:pt>
                <c:pt idx="585">
                  <c:v>175</c:v>
                </c:pt>
                <c:pt idx="586">
                  <c:v>178</c:v>
                </c:pt>
                <c:pt idx="587">
                  <c:v>171</c:v>
                </c:pt>
                <c:pt idx="588">
                  <c:v>192</c:v>
                </c:pt>
                <c:pt idx="589">
                  <c:v>189</c:v>
                </c:pt>
                <c:pt idx="590">
                  <c:v>200</c:v>
                </c:pt>
                <c:pt idx="591">
                  <c:v>184</c:v>
                </c:pt>
                <c:pt idx="592">
                  <c:v>186</c:v>
                </c:pt>
                <c:pt idx="593">
                  <c:v>174</c:v>
                </c:pt>
                <c:pt idx="594">
                  <c:v>175</c:v>
                </c:pt>
                <c:pt idx="595">
                  <c:v>198</c:v>
                </c:pt>
                <c:pt idx="596">
                  <c:v>192</c:v>
                </c:pt>
                <c:pt idx="597">
                  <c:v>189</c:v>
                </c:pt>
                <c:pt idx="598">
                  <c:v>187</c:v>
                </c:pt>
                <c:pt idx="599">
                  <c:v>183</c:v>
                </c:pt>
                <c:pt idx="600">
                  <c:v>180</c:v>
                </c:pt>
                <c:pt idx="601">
                  <c:v>182</c:v>
                </c:pt>
                <c:pt idx="602">
                  <c:v>190</c:v>
                </c:pt>
                <c:pt idx="603">
                  <c:v>180</c:v>
                </c:pt>
                <c:pt idx="604">
                  <c:v>184</c:v>
                </c:pt>
                <c:pt idx="605">
                  <c:v>178</c:v>
                </c:pt>
                <c:pt idx="606">
                  <c:v>192</c:v>
                </c:pt>
                <c:pt idx="607">
                  <c:v>188</c:v>
                </c:pt>
                <c:pt idx="608">
                  <c:v>188</c:v>
                </c:pt>
                <c:pt idx="609">
                  <c:v>187</c:v>
                </c:pt>
                <c:pt idx="610">
                  <c:v>187</c:v>
                </c:pt>
                <c:pt idx="611">
                  <c:v>180</c:v>
                </c:pt>
                <c:pt idx="612">
                  <c:v>170</c:v>
                </c:pt>
                <c:pt idx="613">
                  <c:v>173</c:v>
                </c:pt>
                <c:pt idx="614">
                  <c:v>175</c:v>
                </c:pt>
                <c:pt idx="615">
                  <c:v>173</c:v>
                </c:pt>
                <c:pt idx="616">
                  <c:v>173</c:v>
                </c:pt>
                <c:pt idx="617">
                  <c:v>154</c:v>
                </c:pt>
                <c:pt idx="618">
                  <c:v>158</c:v>
                </c:pt>
                <c:pt idx="619">
                  <c:v>155</c:v>
                </c:pt>
                <c:pt idx="620">
                  <c:v>182</c:v>
                </c:pt>
                <c:pt idx="621">
                  <c:v>187</c:v>
                </c:pt>
                <c:pt idx="622">
                  <c:v>177</c:v>
                </c:pt>
                <c:pt idx="623">
                  <c:v>173</c:v>
                </c:pt>
                <c:pt idx="624">
                  <c:v>165</c:v>
                </c:pt>
                <c:pt idx="625">
                  <c:v>160</c:v>
                </c:pt>
                <c:pt idx="626">
                  <c:v>187</c:v>
                </c:pt>
                <c:pt idx="627">
                  <c:v>192</c:v>
                </c:pt>
                <c:pt idx="628">
                  <c:v>189</c:v>
                </c:pt>
                <c:pt idx="629">
                  <c:v>180</c:v>
                </c:pt>
                <c:pt idx="630">
                  <c:v>180</c:v>
                </c:pt>
                <c:pt idx="631">
                  <c:v>180</c:v>
                </c:pt>
                <c:pt idx="632">
                  <c:v>184</c:v>
                </c:pt>
                <c:pt idx="633">
                  <c:v>175</c:v>
                </c:pt>
                <c:pt idx="634">
                  <c:v>180</c:v>
                </c:pt>
                <c:pt idx="635">
                  <c:v>170</c:v>
                </c:pt>
                <c:pt idx="636">
                  <c:v>163</c:v>
                </c:pt>
                <c:pt idx="637">
                  <c:v>167</c:v>
                </c:pt>
                <c:pt idx="638">
                  <c:v>165</c:v>
                </c:pt>
                <c:pt idx="639">
                  <c:v>163</c:v>
                </c:pt>
                <c:pt idx="640">
                  <c:v>159</c:v>
                </c:pt>
                <c:pt idx="641">
                  <c:v>159</c:v>
                </c:pt>
                <c:pt idx="642">
                  <c:v>158</c:v>
                </c:pt>
                <c:pt idx="643">
                  <c:v>156</c:v>
                </c:pt>
                <c:pt idx="644">
                  <c:v>180</c:v>
                </c:pt>
                <c:pt idx="645">
                  <c:v>179</c:v>
                </c:pt>
                <c:pt idx="646">
                  <c:v>173</c:v>
                </c:pt>
                <c:pt idx="647">
                  <c:v>173</c:v>
                </c:pt>
                <c:pt idx="648">
                  <c:v>170</c:v>
                </c:pt>
                <c:pt idx="649">
                  <c:v>194</c:v>
                </c:pt>
                <c:pt idx="650">
                  <c:v>200</c:v>
                </c:pt>
                <c:pt idx="651">
                  <c:v>197</c:v>
                </c:pt>
                <c:pt idx="652">
                  <c:v>197</c:v>
                </c:pt>
                <c:pt idx="653">
                  <c:v>193</c:v>
                </c:pt>
                <c:pt idx="654">
                  <c:v>193</c:v>
                </c:pt>
                <c:pt idx="655">
                  <c:v>192</c:v>
                </c:pt>
                <c:pt idx="656">
                  <c:v>170</c:v>
                </c:pt>
                <c:pt idx="657">
                  <c:v>165</c:v>
                </c:pt>
                <c:pt idx="658">
                  <c:v>155</c:v>
                </c:pt>
                <c:pt idx="659">
                  <c:v>154</c:v>
                </c:pt>
                <c:pt idx="660">
                  <c:v>155</c:v>
                </c:pt>
                <c:pt idx="661">
                  <c:v>150</c:v>
                </c:pt>
                <c:pt idx="662">
                  <c:v>144</c:v>
                </c:pt>
                <c:pt idx="663">
                  <c:v>133</c:v>
                </c:pt>
                <c:pt idx="664">
                  <c:v>145</c:v>
                </c:pt>
                <c:pt idx="665">
                  <c:v>135</c:v>
                </c:pt>
                <c:pt idx="666">
                  <c:v>122</c:v>
                </c:pt>
                <c:pt idx="667">
                  <c:v>171</c:v>
                </c:pt>
                <c:pt idx="668">
                  <c:v>173</c:v>
                </c:pt>
                <c:pt idx="669">
                  <c:v>173</c:v>
                </c:pt>
                <c:pt idx="670">
                  <c:v>169</c:v>
                </c:pt>
                <c:pt idx="671">
                  <c:v>167</c:v>
                </c:pt>
                <c:pt idx="672">
                  <c:v>150</c:v>
                </c:pt>
                <c:pt idx="673">
                  <c:v>167</c:v>
                </c:pt>
                <c:pt idx="674">
                  <c:v>150</c:v>
                </c:pt>
                <c:pt idx="675">
                  <c:v>167</c:v>
                </c:pt>
                <c:pt idx="676">
                  <c:v>166</c:v>
                </c:pt>
                <c:pt idx="677">
                  <c:v>180</c:v>
                </c:pt>
                <c:pt idx="678">
                  <c:v>182</c:v>
                </c:pt>
                <c:pt idx="679">
                  <c:v>176</c:v>
                </c:pt>
                <c:pt idx="680">
                  <c:v>184</c:v>
                </c:pt>
                <c:pt idx="681">
                  <c:v>180</c:v>
                </c:pt>
                <c:pt idx="682">
                  <c:v>195</c:v>
                </c:pt>
                <c:pt idx="683">
                  <c:v>192</c:v>
                </c:pt>
                <c:pt idx="684">
                  <c:v>192</c:v>
                </c:pt>
                <c:pt idx="685">
                  <c:v>187</c:v>
                </c:pt>
                <c:pt idx="686">
                  <c:v>193</c:v>
                </c:pt>
                <c:pt idx="687">
                  <c:v>165</c:v>
                </c:pt>
                <c:pt idx="688">
                  <c:v>163</c:v>
                </c:pt>
                <c:pt idx="689">
                  <c:v>175</c:v>
                </c:pt>
                <c:pt idx="690">
                  <c:v>158</c:v>
                </c:pt>
                <c:pt idx="691">
                  <c:v>169</c:v>
                </c:pt>
                <c:pt idx="692">
                  <c:v>165</c:v>
                </c:pt>
                <c:pt idx="693">
                  <c:v>172</c:v>
                </c:pt>
                <c:pt idx="694">
                  <c:v>173</c:v>
                </c:pt>
                <c:pt idx="695">
                  <c:v>187</c:v>
                </c:pt>
                <c:pt idx="696">
                  <c:v>177</c:v>
                </c:pt>
                <c:pt idx="697">
                  <c:v>177</c:v>
                </c:pt>
                <c:pt idx="698">
                  <c:v>169</c:v>
                </c:pt>
                <c:pt idx="699">
                  <c:v>175</c:v>
                </c:pt>
                <c:pt idx="700">
                  <c:v>182</c:v>
                </c:pt>
                <c:pt idx="701">
                  <c:v>189</c:v>
                </c:pt>
                <c:pt idx="702">
                  <c:v>181</c:v>
                </c:pt>
                <c:pt idx="703">
                  <c:v>176</c:v>
                </c:pt>
                <c:pt idx="704">
                  <c:v>184</c:v>
                </c:pt>
                <c:pt idx="705">
                  <c:v>185</c:v>
                </c:pt>
                <c:pt idx="706">
                  <c:v>187</c:v>
                </c:pt>
                <c:pt idx="707">
                  <c:v>184</c:v>
                </c:pt>
                <c:pt idx="708">
                  <c:v>188</c:v>
                </c:pt>
                <c:pt idx="709">
                  <c:v>180</c:v>
                </c:pt>
                <c:pt idx="710">
                  <c:v>184</c:v>
                </c:pt>
                <c:pt idx="711">
                  <c:v>174</c:v>
                </c:pt>
                <c:pt idx="712">
                  <c:v>167</c:v>
                </c:pt>
                <c:pt idx="713">
                  <c:v>171</c:v>
                </c:pt>
                <c:pt idx="714">
                  <c:v>166</c:v>
                </c:pt>
                <c:pt idx="715">
                  <c:v>165</c:v>
                </c:pt>
                <c:pt idx="716">
                  <c:v>187</c:v>
                </c:pt>
                <c:pt idx="717">
                  <c:v>166</c:v>
                </c:pt>
                <c:pt idx="718">
                  <c:v>165</c:v>
                </c:pt>
                <c:pt idx="719">
                  <c:v>173</c:v>
                </c:pt>
                <c:pt idx="720">
                  <c:v>164</c:v>
                </c:pt>
                <c:pt idx="721">
                  <c:v>157</c:v>
                </c:pt>
                <c:pt idx="722">
                  <c:v>154</c:v>
                </c:pt>
                <c:pt idx="723">
                  <c:v>171</c:v>
                </c:pt>
                <c:pt idx="724">
                  <c:v>167</c:v>
                </c:pt>
                <c:pt idx="725">
                  <c:v>167</c:v>
                </c:pt>
                <c:pt idx="726">
                  <c:v>158</c:v>
                </c:pt>
                <c:pt idx="727">
                  <c:v>161</c:v>
                </c:pt>
                <c:pt idx="728">
                  <c:v>173</c:v>
                </c:pt>
                <c:pt idx="729">
                  <c:v>173</c:v>
                </c:pt>
                <c:pt idx="730">
                  <c:v>170</c:v>
                </c:pt>
                <c:pt idx="731">
                  <c:v>189</c:v>
                </c:pt>
                <c:pt idx="732">
                  <c:v>189</c:v>
                </c:pt>
                <c:pt idx="733">
                  <c:v>182</c:v>
                </c:pt>
                <c:pt idx="734">
                  <c:v>180</c:v>
                </c:pt>
                <c:pt idx="735">
                  <c:v>180</c:v>
                </c:pt>
                <c:pt idx="736">
                  <c:v>170</c:v>
                </c:pt>
                <c:pt idx="737">
                  <c:v>189</c:v>
                </c:pt>
                <c:pt idx="738">
                  <c:v>187</c:v>
                </c:pt>
                <c:pt idx="739">
                  <c:v>161</c:v>
                </c:pt>
                <c:pt idx="740">
                  <c:v>175</c:v>
                </c:pt>
                <c:pt idx="741">
                  <c:v>153</c:v>
                </c:pt>
                <c:pt idx="742">
                  <c:v>150</c:v>
                </c:pt>
                <c:pt idx="743">
                  <c:v>167</c:v>
                </c:pt>
                <c:pt idx="744">
                  <c:v>200</c:v>
                </c:pt>
                <c:pt idx="745">
                  <c:v>198</c:v>
                </c:pt>
                <c:pt idx="746">
                  <c:v>191</c:v>
                </c:pt>
                <c:pt idx="747">
                  <c:v>197</c:v>
                </c:pt>
                <c:pt idx="748">
                  <c:v>195</c:v>
                </c:pt>
                <c:pt idx="749">
                  <c:v>190</c:v>
                </c:pt>
                <c:pt idx="750">
                  <c:v>170</c:v>
                </c:pt>
                <c:pt idx="751">
                  <c:v>164</c:v>
                </c:pt>
                <c:pt idx="752">
                  <c:v>163</c:v>
                </c:pt>
                <c:pt idx="753">
                  <c:v>160</c:v>
                </c:pt>
                <c:pt idx="754">
                  <c:v>150</c:v>
                </c:pt>
                <c:pt idx="755">
                  <c:v>160</c:v>
                </c:pt>
                <c:pt idx="756">
                  <c:v>166</c:v>
                </c:pt>
                <c:pt idx="757">
                  <c:v>202</c:v>
                </c:pt>
                <c:pt idx="758">
                  <c:v>199</c:v>
                </c:pt>
                <c:pt idx="759">
                  <c:v>189</c:v>
                </c:pt>
                <c:pt idx="760">
                  <c:v>192</c:v>
                </c:pt>
                <c:pt idx="761">
                  <c:v>184</c:v>
                </c:pt>
                <c:pt idx="762">
                  <c:v>189</c:v>
                </c:pt>
                <c:pt idx="763">
                  <c:v>187</c:v>
                </c:pt>
                <c:pt idx="764">
                  <c:v>192</c:v>
                </c:pt>
                <c:pt idx="765">
                  <c:v>180</c:v>
                </c:pt>
                <c:pt idx="766">
                  <c:v>180</c:v>
                </c:pt>
                <c:pt idx="767">
                  <c:v>173</c:v>
                </c:pt>
                <c:pt idx="768">
                  <c:v>175</c:v>
                </c:pt>
                <c:pt idx="769">
                  <c:v>185</c:v>
                </c:pt>
                <c:pt idx="770">
                  <c:v>184</c:v>
                </c:pt>
                <c:pt idx="771">
                  <c:v>182</c:v>
                </c:pt>
                <c:pt idx="772">
                  <c:v>173</c:v>
                </c:pt>
                <c:pt idx="773">
                  <c:v>173</c:v>
                </c:pt>
                <c:pt idx="774">
                  <c:v>169</c:v>
                </c:pt>
                <c:pt idx="775">
                  <c:v>176</c:v>
                </c:pt>
                <c:pt idx="776">
                  <c:v>167</c:v>
                </c:pt>
                <c:pt idx="777">
                  <c:v>166</c:v>
                </c:pt>
                <c:pt idx="778">
                  <c:v>173</c:v>
                </c:pt>
                <c:pt idx="779">
                  <c:v>176</c:v>
                </c:pt>
                <c:pt idx="780">
                  <c:v>188</c:v>
                </c:pt>
                <c:pt idx="781">
                  <c:v>176</c:v>
                </c:pt>
                <c:pt idx="782">
                  <c:v>174</c:v>
                </c:pt>
                <c:pt idx="783">
                  <c:v>173</c:v>
                </c:pt>
                <c:pt idx="784">
                  <c:v>188</c:v>
                </c:pt>
                <c:pt idx="785">
                  <c:v>187</c:v>
                </c:pt>
                <c:pt idx="786">
                  <c:v>180</c:v>
                </c:pt>
                <c:pt idx="787">
                  <c:v>187</c:v>
                </c:pt>
                <c:pt idx="788">
                  <c:v>182</c:v>
                </c:pt>
                <c:pt idx="789">
                  <c:v>173</c:v>
                </c:pt>
                <c:pt idx="790">
                  <c:v>176</c:v>
                </c:pt>
                <c:pt idx="791">
                  <c:v>182</c:v>
                </c:pt>
                <c:pt idx="792">
                  <c:v>178</c:v>
                </c:pt>
                <c:pt idx="793">
                  <c:v>190</c:v>
                </c:pt>
                <c:pt idx="794">
                  <c:v>192</c:v>
                </c:pt>
                <c:pt idx="795">
                  <c:v>175</c:v>
                </c:pt>
                <c:pt idx="796">
                  <c:v>180</c:v>
                </c:pt>
                <c:pt idx="797">
                  <c:v>172</c:v>
                </c:pt>
                <c:pt idx="798">
                  <c:v>181</c:v>
                </c:pt>
                <c:pt idx="799">
                  <c:v>178</c:v>
                </c:pt>
                <c:pt idx="800">
                  <c:v>174</c:v>
                </c:pt>
                <c:pt idx="801">
                  <c:v>175</c:v>
                </c:pt>
                <c:pt idx="802">
                  <c:v>172</c:v>
                </c:pt>
                <c:pt idx="803">
                  <c:v>177</c:v>
                </c:pt>
                <c:pt idx="804">
                  <c:v>182</c:v>
                </c:pt>
                <c:pt idx="805">
                  <c:v>181</c:v>
                </c:pt>
                <c:pt idx="806">
                  <c:v>178</c:v>
                </c:pt>
                <c:pt idx="807">
                  <c:v>176</c:v>
                </c:pt>
                <c:pt idx="808">
                  <c:v>173</c:v>
                </c:pt>
                <c:pt idx="809">
                  <c:v>167</c:v>
                </c:pt>
                <c:pt idx="810">
                  <c:v>183</c:v>
                </c:pt>
                <c:pt idx="811">
                  <c:v>189</c:v>
                </c:pt>
                <c:pt idx="812">
                  <c:v>188</c:v>
                </c:pt>
                <c:pt idx="813">
                  <c:v>180</c:v>
                </c:pt>
                <c:pt idx="814">
                  <c:v>176</c:v>
                </c:pt>
                <c:pt idx="815">
                  <c:v>180</c:v>
                </c:pt>
                <c:pt idx="816">
                  <c:v>184</c:v>
                </c:pt>
                <c:pt idx="817">
                  <c:v>184</c:v>
                </c:pt>
                <c:pt idx="818">
                  <c:v>177</c:v>
                </c:pt>
                <c:pt idx="819">
                  <c:v>181</c:v>
                </c:pt>
                <c:pt idx="820">
                  <c:v>184</c:v>
                </c:pt>
                <c:pt idx="821">
                  <c:v>177</c:v>
                </c:pt>
                <c:pt idx="822">
                  <c:v>187</c:v>
                </c:pt>
                <c:pt idx="823">
                  <c:v>177</c:v>
                </c:pt>
                <c:pt idx="824">
                  <c:v>180</c:v>
                </c:pt>
                <c:pt idx="825">
                  <c:v>182</c:v>
                </c:pt>
                <c:pt idx="826">
                  <c:v>173</c:v>
                </c:pt>
                <c:pt idx="827">
                  <c:v>180</c:v>
                </c:pt>
                <c:pt idx="828">
                  <c:v>180</c:v>
                </c:pt>
                <c:pt idx="829">
                  <c:v>167</c:v>
                </c:pt>
                <c:pt idx="830">
                  <c:v>176</c:v>
                </c:pt>
                <c:pt idx="831">
                  <c:v>173</c:v>
                </c:pt>
                <c:pt idx="832">
                  <c:v>176</c:v>
                </c:pt>
                <c:pt idx="833">
                  <c:v>176</c:v>
                </c:pt>
                <c:pt idx="834">
                  <c:v>166</c:v>
                </c:pt>
                <c:pt idx="835">
                  <c:v>161</c:v>
                </c:pt>
                <c:pt idx="836">
                  <c:v>182</c:v>
                </c:pt>
                <c:pt idx="837">
                  <c:v>189</c:v>
                </c:pt>
                <c:pt idx="838">
                  <c:v>182</c:v>
                </c:pt>
                <c:pt idx="839">
                  <c:v>189</c:v>
                </c:pt>
                <c:pt idx="840">
                  <c:v>191</c:v>
                </c:pt>
                <c:pt idx="841">
                  <c:v>182</c:v>
                </c:pt>
                <c:pt idx="842">
                  <c:v>180</c:v>
                </c:pt>
                <c:pt idx="843">
                  <c:v>188</c:v>
                </c:pt>
                <c:pt idx="844">
                  <c:v>180</c:v>
                </c:pt>
                <c:pt idx="845">
                  <c:v>188</c:v>
                </c:pt>
                <c:pt idx="846">
                  <c:v>173</c:v>
                </c:pt>
                <c:pt idx="847">
                  <c:v>173</c:v>
                </c:pt>
                <c:pt idx="848">
                  <c:v>173</c:v>
                </c:pt>
                <c:pt idx="849">
                  <c:v>184</c:v>
                </c:pt>
                <c:pt idx="850">
                  <c:v>192</c:v>
                </c:pt>
                <c:pt idx="851">
                  <c:v>184</c:v>
                </c:pt>
                <c:pt idx="852">
                  <c:v>176</c:v>
                </c:pt>
                <c:pt idx="853">
                  <c:v>188</c:v>
                </c:pt>
                <c:pt idx="854">
                  <c:v>188</c:v>
                </c:pt>
                <c:pt idx="855">
                  <c:v>173</c:v>
                </c:pt>
                <c:pt idx="856">
                  <c:v>187</c:v>
                </c:pt>
                <c:pt idx="857">
                  <c:v>180</c:v>
                </c:pt>
                <c:pt idx="858">
                  <c:v>192</c:v>
                </c:pt>
                <c:pt idx="859">
                  <c:v>188</c:v>
                </c:pt>
                <c:pt idx="860">
                  <c:v>182</c:v>
                </c:pt>
                <c:pt idx="861">
                  <c:v>175</c:v>
                </c:pt>
                <c:pt idx="862">
                  <c:v>175</c:v>
                </c:pt>
                <c:pt idx="863">
                  <c:v>173</c:v>
                </c:pt>
                <c:pt idx="864">
                  <c:v>173</c:v>
                </c:pt>
                <c:pt idx="865">
                  <c:v>173</c:v>
                </c:pt>
                <c:pt idx="866">
                  <c:v>188</c:v>
                </c:pt>
                <c:pt idx="867">
                  <c:v>189</c:v>
                </c:pt>
                <c:pt idx="868">
                  <c:v>184</c:v>
                </c:pt>
                <c:pt idx="869">
                  <c:v>190</c:v>
                </c:pt>
                <c:pt idx="870">
                  <c:v>192</c:v>
                </c:pt>
                <c:pt idx="871">
                  <c:v>180</c:v>
                </c:pt>
                <c:pt idx="872">
                  <c:v>177</c:v>
                </c:pt>
                <c:pt idx="873">
                  <c:v>187</c:v>
                </c:pt>
                <c:pt idx="874">
                  <c:v>167</c:v>
                </c:pt>
                <c:pt idx="875">
                  <c:v>171</c:v>
                </c:pt>
                <c:pt idx="876">
                  <c:v>171</c:v>
                </c:pt>
                <c:pt idx="877">
                  <c:v>165</c:v>
                </c:pt>
                <c:pt idx="878">
                  <c:v>167</c:v>
                </c:pt>
                <c:pt idx="879">
                  <c:v>173</c:v>
                </c:pt>
                <c:pt idx="880">
                  <c:v>155</c:v>
                </c:pt>
                <c:pt idx="881">
                  <c:v>158</c:v>
                </c:pt>
                <c:pt idx="882">
                  <c:v>154</c:v>
                </c:pt>
                <c:pt idx="883">
                  <c:v>182</c:v>
                </c:pt>
                <c:pt idx="884">
                  <c:v>177</c:v>
                </c:pt>
                <c:pt idx="885">
                  <c:v>180</c:v>
                </c:pt>
                <c:pt idx="886">
                  <c:v>164</c:v>
                </c:pt>
                <c:pt idx="887">
                  <c:v>178</c:v>
                </c:pt>
                <c:pt idx="888">
                  <c:v>182</c:v>
                </c:pt>
                <c:pt idx="889">
                  <c:v>187</c:v>
                </c:pt>
                <c:pt idx="890">
                  <c:v>186</c:v>
                </c:pt>
                <c:pt idx="891">
                  <c:v>177</c:v>
                </c:pt>
                <c:pt idx="892">
                  <c:v>180</c:v>
                </c:pt>
                <c:pt idx="893">
                  <c:v>173</c:v>
                </c:pt>
                <c:pt idx="894">
                  <c:v>176</c:v>
                </c:pt>
                <c:pt idx="895">
                  <c:v>167</c:v>
                </c:pt>
                <c:pt idx="896">
                  <c:v>183</c:v>
                </c:pt>
                <c:pt idx="897">
                  <c:v>167</c:v>
                </c:pt>
                <c:pt idx="898">
                  <c:v>192</c:v>
                </c:pt>
                <c:pt idx="899">
                  <c:v>180</c:v>
                </c:pt>
                <c:pt idx="900">
                  <c:v>180</c:v>
                </c:pt>
                <c:pt idx="901">
                  <c:v>174</c:v>
                </c:pt>
                <c:pt idx="902">
                  <c:v>177</c:v>
                </c:pt>
                <c:pt idx="903">
                  <c:v>176</c:v>
                </c:pt>
                <c:pt idx="904">
                  <c:v>177</c:v>
                </c:pt>
                <c:pt idx="905">
                  <c:v>173</c:v>
                </c:pt>
                <c:pt idx="906">
                  <c:v>174</c:v>
                </c:pt>
                <c:pt idx="907">
                  <c:v>174</c:v>
                </c:pt>
              </c:numCache>
            </c:numRef>
          </c:yVal>
          <c:smooth val="1"/>
        </c:ser>
        <c:dLbls>
          <c:showLegendKey val="0"/>
          <c:showVal val="0"/>
          <c:showCatName val="0"/>
          <c:showSerName val="0"/>
          <c:showPercent val="0"/>
          <c:showBubbleSize val="0"/>
        </c:dLbls>
        <c:axId val="127253120"/>
        <c:axId val="127255296"/>
      </c:scatterChart>
      <c:valAx>
        <c:axId val="127253120"/>
        <c:scaling>
          <c:orientation val="minMax"/>
          <c:max val="85"/>
          <c:min val="24"/>
        </c:scaling>
        <c:delete val="0"/>
        <c:axPos val="b"/>
        <c:title>
          <c:tx>
            <c:rich>
              <a:bodyPr/>
              <a:lstStyle/>
              <a:p>
                <a:pPr>
                  <a:defRPr/>
                </a:pPr>
                <a:r>
                  <a:rPr lang="de-DE" sz="1000" b="1">
                    <a:solidFill>
                      <a:srgbClr val="000000"/>
                    </a:solidFill>
                    <a:latin typeface="Cambria"/>
                  </a:rPr>
                  <a:t>Alter</a:t>
                </a:r>
              </a:p>
            </c:rich>
          </c:tx>
          <c:layout>
            <c:manualLayout>
              <c:xMode val="edge"/>
              <c:yMode val="edge"/>
              <c:x val="0.4882624817929116"/>
              <c:y val="0.8453862674761512"/>
            </c:manualLayout>
          </c:layout>
          <c:overlay val="1"/>
        </c:title>
        <c:numFmt formatCode="General" sourceLinked="1"/>
        <c:majorTickMark val="out"/>
        <c:minorTickMark val="none"/>
        <c:tickLblPos val="nextTo"/>
        <c:spPr>
          <a:ln w="9360">
            <a:solidFill>
              <a:srgbClr val="878787"/>
            </a:solidFill>
            <a:round/>
          </a:ln>
        </c:spPr>
        <c:crossAx val="127255296"/>
        <c:crossesAt val="0"/>
        <c:crossBetween val="midCat"/>
      </c:valAx>
      <c:valAx>
        <c:axId val="127255296"/>
        <c:scaling>
          <c:orientation val="minMax"/>
          <c:min val="120"/>
        </c:scaling>
        <c:delete val="0"/>
        <c:axPos val="l"/>
        <c:majorGridlines>
          <c:spPr>
            <a:ln w="9360">
              <a:solidFill>
                <a:srgbClr val="878787"/>
              </a:solidFill>
              <a:round/>
            </a:ln>
          </c:spPr>
        </c:majorGridlines>
        <c:title>
          <c:tx>
            <c:rich>
              <a:bodyPr/>
              <a:lstStyle/>
              <a:p>
                <a:pPr>
                  <a:defRPr/>
                </a:pPr>
                <a:r>
                  <a:rPr lang="de-DE" sz="1000" b="1">
                    <a:solidFill>
                      <a:srgbClr val="000000"/>
                    </a:solidFill>
                    <a:latin typeface="Cambria"/>
                  </a:rPr>
                  <a:t>PHR b/m</a:t>
                </a:r>
              </a:p>
            </c:rich>
          </c:tx>
          <c:layout>
            <c:manualLayout>
              <c:xMode val="edge"/>
              <c:yMode val="edge"/>
              <c:x val="7.4272127666184795E-2"/>
              <c:y val="0.38404277695344413"/>
            </c:manualLayout>
          </c:layout>
          <c:overlay val="1"/>
        </c:title>
        <c:numFmt formatCode="General" sourceLinked="1"/>
        <c:majorTickMark val="out"/>
        <c:minorTickMark val="none"/>
        <c:tickLblPos val="nextTo"/>
        <c:spPr>
          <a:ln w="9360">
            <a:solidFill>
              <a:srgbClr val="878787"/>
            </a:solidFill>
            <a:round/>
          </a:ln>
        </c:spPr>
        <c:crossAx val="127253120"/>
        <c:crossesAt val="0"/>
        <c:crossBetween val="midCat"/>
      </c:valAx>
      <c:spPr>
        <a:solidFill>
          <a:srgbClr val="FFFFFF"/>
        </a:solidFill>
        <a:ln>
          <a:noFill/>
        </a:ln>
      </c:spPr>
    </c:plotArea>
    <c:plotVisOnly val="1"/>
    <c:dispBlanksAs val="zero"/>
    <c:showDLblsOverMax val="1"/>
  </c:chart>
  <c:spPr>
    <a:noFill/>
    <a:ln>
      <a:noFill/>
    </a:ln>
  </c:spPr>
</c:chartSpace>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944</Words>
  <Characters>12248</Characters>
  <Application>Microsoft Office Word</Application>
  <DocSecurity>0</DocSecurity>
  <Lines>102</Lines>
  <Paragraphs>28</Paragraphs>
  <ScaleCrop>false</ScaleCrop>
  <HeadingPairs>
    <vt:vector size="2" baseType="variant">
      <vt:variant>
        <vt:lpstr>Titel</vt:lpstr>
      </vt:variant>
      <vt:variant>
        <vt:i4>1</vt:i4>
      </vt:variant>
    </vt:vector>
  </HeadingPairs>
  <TitlesOfParts>
    <vt:vector size="1" baseType="lpstr">
      <vt:lpstr/>
    </vt:vector>
  </TitlesOfParts>
  <Company>PH Freiburg</Company>
  <LinksUpToDate>false</LinksUpToDate>
  <CharactersWithSpaces>14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cent Jonker</dc:creator>
  <cp:lastModifiedBy>Patrick Bronner (fr)</cp:lastModifiedBy>
  <cp:revision>9</cp:revision>
  <dcterms:created xsi:type="dcterms:W3CDTF">2015-03-29T21:06:00Z</dcterms:created>
  <dcterms:modified xsi:type="dcterms:W3CDTF">2015-03-30T07:22:00Z</dcterms:modified>
  <dc:language>de-DE</dc:language>
</cp:coreProperties>
</file>